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5337A" w14:textId="45755A1B" w:rsidR="001438EB" w:rsidRDefault="00163EA6">
      <w:r w:rsidRPr="00163EA6">
        <w:rPr>
          <w:noProof/>
        </w:rPr>
        <w:drawing>
          <wp:inline distT="0" distB="0" distL="0" distR="0" wp14:anchorId="7A15FCBF" wp14:editId="3B1DF833">
            <wp:extent cx="4102100" cy="1601407"/>
            <wp:effectExtent l="0" t="0" r="0" b="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b="59023"/>
                    <a:stretch/>
                  </pic:blipFill>
                  <pic:spPr bwMode="auto">
                    <a:xfrm>
                      <a:off x="0" y="0"/>
                      <a:ext cx="4116645" cy="1607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0E8EA8" w14:textId="056842FB" w:rsidR="00371BF3" w:rsidRPr="00371BF3" w:rsidRDefault="00371BF3">
      <w:pPr>
        <w:rPr>
          <w:lang w:val="en-US"/>
        </w:rPr>
      </w:pPr>
      <w:r>
        <w:rPr>
          <w:lang w:val="en-US"/>
        </w:rPr>
        <w:t>Solving the linear ODE of this form:</w:t>
      </w:r>
    </w:p>
    <w:p w14:paraId="495EDF30" w14:textId="01324B43" w:rsidR="00ED7110" w:rsidRDefault="00274759">
      <w:r w:rsidRPr="00ED7110">
        <w:rPr>
          <w:position w:val="-46"/>
        </w:rPr>
        <w:object w:dxaOrig="5580" w:dyaOrig="1040" w14:anchorId="3ED6E3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276pt;height:54pt" o:ole="">
            <v:imagedata r:id="rId6" o:title=""/>
          </v:shape>
          <o:OLEObject Type="Embed" ProgID="Equation.DSMT4" ShapeID="_x0000_i1118" DrawAspect="Content" ObjectID="_1715343319" r:id="rId7"/>
        </w:object>
      </w:r>
    </w:p>
    <w:p w14:paraId="76A8F069" w14:textId="77777777" w:rsidR="00371BF3" w:rsidRDefault="00371BF3">
      <w:r>
        <w:rPr>
          <w:lang w:val="en-US"/>
        </w:rPr>
        <w:t xml:space="preserve">Linear ODE has the form: </w:t>
      </w:r>
      <w:r w:rsidRPr="00371BF3">
        <w:rPr>
          <w:position w:val="-24"/>
        </w:rPr>
        <w:object w:dxaOrig="1760" w:dyaOrig="620" w14:anchorId="581C8A6B">
          <v:shape id="_x0000_i1026" type="#_x0000_t75" style="width:90pt;height:30pt" o:ole="">
            <v:imagedata r:id="rId8" o:title=""/>
          </v:shape>
          <o:OLEObject Type="Embed" ProgID="Equation.DSMT4" ShapeID="_x0000_i1026" DrawAspect="Content" ObjectID="_1715343320" r:id="rId9"/>
        </w:object>
      </w:r>
    </w:p>
    <w:p w14:paraId="54D2C630" w14:textId="77777777" w:rsidR="00371BF3" w:rsidRDefault="00371BF3">
      <w:r w:rsidRPr="00371BF3">
        <w:rPr>
          <w:position w:val="-24"/>
        </w:rPr>
        <w:object w:dxaOrig="2140" w:dyaOrig="620" w14:anchorId="4A1BE142">
          <v:shape id="_x0000_i1027" type="#_x0000_t75" style="width:108pt;height:30pt" o:ole="">
            <v:imagedata r:id="rId10" o:title=""/>
          </v:shape>
          <o:OLEObject Type="Embed" ProgID="Equation.DSMT4" ShapeID="_x0000_i1027" DrawAspect="Content" ObjectID="_1715343321" r:id="rId11"/>
        </w:object>
      </w:r>
      <w:r>
        <w:rPr>
          <w:lang w:val="en-US"/>
        </w:rPr>
        <w:t xml:space="preserve">=&gt; </w:t>
      </w:r>
      <w:r w:rsidRPr="00371BF3">
        <w:rPr>
          <w:position w:val="-10"/>
        </w:rPr>
        <w:object w:dxaOrig="2799" w:dyaOrig="320" w14:anchorId="5D2A74C6">
          <v:shape id="_x0000_i1028" type="#_x0000_t75" style="width:138pt;height:18pt" o:ole="">
            <v:imagedata r:id="rId12" o:title=""/>
          </v:shape>
          <o:OLEObject Type="Embed" ProgID="Equation.DSMT4" ShapeID="_x0000_i1028" DrawAspect="Content" ObjectID="_1715343322" r:id="rId13"/>
        </w:object>
      </w:r>
    </w:p>
    <w:p w14:paraId="59EC5E98" w14:textId="61217E78" w:rsidR="00371BF3" w:rsidRDefault="00371BF3">
      <w:pPr>
        <w:rPr>
          <w:lang w:val="en-US"/>
        </w:rPr>
      </w:pPr>
      <w:r>
        <w:rPr>
          <w:lang w:val="en-US"/>
        </w:rPr>
        <w:t xml:space="preserve">Let </w:t>
      </w:r>
      <w:r w:rsidRPr="00371BF3">
        <w:rPr>
          <w:position w:val="-24"/>
        </w:rPr>
        <w:object w:dxaOrig="1660" w:dyaOrig="620" w14:anchorId="30E20A03">
          <v:shape id="_x0000_i1029" type="#_x0000_t75" style="width:84pt;height:30pt" o:ole="">
            <v:imagedata r:id="rId14" o:title=""/>
          </v:shape>
          <o:OLEObject Type="Embed" ProgID="Equation.DSMT4" ShapeID="_x0000_i1029" DrawAspect="Content" ObjectID="_1715343323" r:id="rId15"/>
        </w:object>
      </w:r>
      <w:r>
        <w:rPr>
          <w:lang w:val="en-US"/>
        </w:rPr>
        <w:t xml:space="preserve">and </w:t>
      </w:r>
      <w:r w:rsidR="00AF74C5" w:rsidRPr="00371BF3">
        <w:rPr>
          <w:position w:val="-10"/>
        </w:rPr>
        <w:object w:dxaOrig="680" w:dyaOrig="260" w14:anchorId="666A6549">
          <v:shape id="_x0000_i1030" type="#_x0000_t75" style="width:36pt;height:12pt" o:ole="">
            <v:imagedata r:id="rId16" o:title=""/>
          </v:shape>
          <o:OLEObject Type="Embed" ProgID="Equation.DSMT4" ShapeID="_x0000_i1030" DrawAspect="Content" ObjectID="_1715343324" r:id="rId17"/>
        </w:object>
      </w:r>
      <w:r w:rsidR="00AF74C5">
        <w:rPr>
          <w:lang w:val="en-US"/>
        </w:rPr>
        <w:t>. Substituting into the equations, we have:</w:t>
      </w:r>
    </w:p>
    <w:p w14:paraId="5CFD9AAF" w14:textId="59CFF1C2" w:rsidR="00AF74C5" w:rsidRDefault="00AF74C5">
      <w:r w:rsidRPr="00371BF3">
        <w:rPr>
          <w:position w:val="-24"/>
        </w:rPr>
        <w:object w:dxaOrig="3019" w:dyaOrig="620" w14:anchorId="3BDED72C">
          <v:shape id="_x0000_i1031" type="#_x0000_t75" style="width:150pt;height:30pt" o:ole="">
            <v:imagedata r:id="rId18" o:title=""/>
          </v:shape>
          <o:OLEObject Type="Embed" ProgID="Equation.DSMT4" ShapeID="_x0000_i1031" DrawAspect="Content" ObjectID="_1715343325" r:id="rId19"/>
        </w:object>
      </w:r>
      <w:r>
        <w:rPr>
          <w:lang w:val="en-US"/>
        </w:rPr>
        <w:t xml:space="preserve">=&gt; </w:t>
      </w:r>
      <w:r w:rsidRPr="00371BF3">
        <w:rPr>
          <w:position w:val="-24"/>
        </w:rPr>
        <w:object w:dxaOrig="3019" w:dyaOrig="620" w14:anchorId="06F27121">
          <v:shape id="_x0000_i1032" type="#_x0000_t75" style="width:150pt;height:30pt" o:ole="">
            <v:imagedata r:id="rId18" o:title=""/>
          </v:shape>
          <o:OLEObject Type="Embed" ProgID="Equation.DSMT4" ShapeID="_x0000_i1032" DrawAspect="Content" ObjectID="_1715343326" r:id="rId20"/>
        </w:object>
      </w:r>
    </w:p>
    <w:p w14:paraId="197A8D40" w14:textId="6017886D" w:rsidR="009C24DC" w:rsidRDefault="009C24DC">
      <w:pPr>
        <w:rPr>
          <w:lang w:val="en-US"/>
        </w:rPr>
      </w:pPr>
      <w:r>
        <w:rPr>
          <w:lang w:val="en-US"/>
        </w:rPr>
        <w:t xml:space="preserve">=&gt; </w:t>
      </w:r>
      <w:r w:rsidR="00F15148" w:rsidRPr="009C24DC">
        <w:rPr>
          <w:position w:val="-28"/>
        </w:rPr>
        <w:object w:dxaOrig="3159" w:dyaOrig="680" w14:anchorId="27D155B3">
          <v:shape id="_x0000_i1033" type="#_x0000_t75" style="width:156pt;height:36pt" o:ole="">
            <v:imagedata r:id="rId21" o:title=""/>
          </v:shape>
          <o:OLEObject Type="Embed" ProgID="Equation.DSMT4" ShapeID="_x0000_i1033" DrawAspect="Content" ObjectID="_1715343327" r:id="rId22"/>
        </w:object>
      </w:r>
      <w:r>
        <w:rPr>
          <w:lang w:val="en-US"/>
        </w:rPr>
        <w:t xml:space="preserve">. Set </w:t>
      </w:r>
      <w:r w:rsidRPr="00114868">
        <w:rPr>
          <w:position w:val="-24"/>
        </w:rPr>
        <w:object w:dxaOrig="1040" w:dyaOrig="620" w14:anchorId="2F24D014">
          <v:shape id="_x0000_i1034" type="#_x0000_t75" style="width:54pt;height:30pt" o:ole="">
            <v:imagedata r:id="rId23" o:title=""/>
          </v:shape>
          <o:OLEObject Type="Embed" ProgID="Equation.DSMT4" ShapeID="_x0000_i1034" DrawAspect="Content" ObjectID="_1715343328" r:id="rId24"/>
        </w:object>
      </w:r>
      <w:r>
        <w:rPr>
          <w:lang w:val="en-US"/>
        </w:rPr>
        <w:t>to 0:</w:t>
      </w:r>
    </w:p>
    <w:p w14:paraId="2C1D1DAC" w14:textId="3199D244" w:rsidR="009C24DC" w:rsidRDefault="00F15148">
      <w:r w:rsidRPr="00114868">
        <w:rPr>
          <w:position w:val="-24"/>
        </w:rPr>
        <w:object w:dxaOrig="6740" w:dyaOrig="620" w14:anchorId="5E37B226">
          <v:shape id="_x0000_i1035" type="#_x0000_t75" style="width:336pt;height:30pt" o:ole="">
            <v:imagedata r:id="rId25" o:title=""/>
          </v:shape>
          <o:OLEObject Type="Embed" ProgID="Equation.DSMT4" ShapeID="_x0000_i1035" DrawAspect="Content" ObjectID="_1715343329" r:id="rId26"/>
        </w:object>
      </w:r>
    </w:p>
    <w:p w14:paraId="75244EB2" w14:textId="62DFAC93" w:rsidR="00F15148" w:rsidRDefault="00F15148">
      <w:r>
        <w:rPr>
          <w:lang w:val="en-US"/>
        </w:rPr>
        <w:t xml:space="preserve">=&gt; </w:t>
      </w:r>
      <w:r w:rsidRPr="00114868">
        <w:rPr>
          <w:position w:val="-24"/>
        </w:rPr>
        <w:object w:dxaOrig="4360" w:dyaOrig="620" w14:anchorId="0CAA28BC">
          <v:shape id="_x0000_i1036" type="#_x0000_t75" style="width:3in;height:30pt" o:ole="">
            <v:imagedata r:id="rId27" o:title=""/>
          </v:shape>
          <o:OLEObject Type="Embed" ProgID="Equation.DSMT4" ShapeID="_x0000_i1036" DrawAspect="Content" ObjectID="_1715343330" r:id="rId28"/>
        </w:object>
      </w:r>
    </w:p>
    <w:p w14:paraId="39EC7C56" w14:textId="348ED6FB" w:rsidR="00F15148" w:rsidRDefault="00F15148">
      <w:pPr>
        <w:rPr>
          <w:lang w:val="en-US"/>
        </w:rPr>
      </w:pPr>
      <w:r>
        <w:rPr>
          <w:lang w:val="en-US"/>
        </w:rPr>
        <w:t xml:space="preserve">Substituting back to the equation: </w:t>
      </w:r>
    </w:p>
    <w:p w14:paraId="66DA26B6" w14:textId="2917F43A" w:rsidR="00F15148" w:rsidRDefault="00DA3ABD">
      <w:pPr>
        <w:rPr>
          <w:lang w:val="en-US"/>
        </w:rPr>
      </w:pPr>
      <w:r w:rsidRPr="00371BF3">
        <w:rPr>
          <w:position w:val="-24"/>
        </w:rPr>
        <w:object w:dxaOrig="6320" w:dyaOrig="620" w14:anchorId="362ACC6C">
          <v:shape id="_x0000_i1037" type="#_x0000_t75" style="width:318pt;height:30pt" o:ole="">
            <v:imagedata r:id="rId29" o:title=""/>
          </v:shape>
          <o:OLEObject Type="Embed" ProgID="Equation.DSMT4" ShapeID="_x0000_i1037" DrawAspect="Content" ObjectID="_1715343331" r:id="rId30"/>
        </w:object>
      </w:r>
    </w:p>
    <w:p w14:paraId="4F1787AE" w14:textId="749C4252" w:rsidR="00DA3ABD" w:rsidRDefault="00DA3ABD">
      <w:r>
        <w:rPr>
          <w:lang w:val="en-US"/>
        </w:rPr>
        <w:t xml:space="preserve">=&gt; </w:t>
      </w:r>
      <w:r w:rsidRPr="00114868">
        <w:rPr>
          <w:position w:val="-24"/>
        </w:rPr>
        <w:object w:dxaOrig="1980" w:dyaOrig="660" w14:anchorId="6189E2AE">
          <v:shape id="_x0000_i1038" type="#_x0000_t75" style="width:102pt;height:36pt" o:ole="">
            <v:imagedata r:id="rId31" o:title=""/>
          </v:shape>
          <o:OLEObject Type="Embed" ProgID="Equation.DSMT4" ShapeID="_x0000_i1038" DrawAspect="Content" ObjectID="_1715343332" r:id="rId32"/>
        </w:object>
      </w:r>
      <w:r w:rsidR="002C3A90">
        <w:rPr>
          <w:lang w:val="en-US"/>
        </w:rPr>
        <w:t xml:space="preserve">. </w:t>
      </w:r>
      <w:r>
        <w:rPr>
          <w:lang w:val="en-US"/>
        </w:rPr>
        <w:t>We know both u and v. We have y = uv</w:t>
      </w:r>
      <w:r>
        <w:rPr>
          <w:lang w:val="en-US"/>
        </w:rPr>
        <w:br/>
        <w:t xml:space="preserve">=&gt; </w:t>
      </w:r>
      <w:r w:rsidR="008D206E" w:rsidRPr="00DA3ABD">
        <w:rPr>
          <w:position w:val="-32"/>
        </w:rPr>
        <w:object w:dxaOrig="4720" w:dyaOrig="760" w14:anchorId="1E772960">
          <v:shape id="_x0000_i1039" type="#_x0000_t75" style="width:234pt;height:36pt" o:ole="">
            <v:imagedata r:id="rId33" o:title=""/>
          </v:shape>
          <o:OLEObject Type="Embed" ProgID="Equation.DSMT4" ShapeID="_x0000_i1039" DrawAspect="Content" ObjectID="_1715343333" r:id="rId34"/>
        </w:object>
      </w:r>
    </w:p>
    <w:p w14:paraId="3EA5273B" w14:textId="0602BF5B" w:rsidR="00606FDC" w:rsidRPr="00606FDC" w:rsidRDefault="00606FDC">
      <w:pPr>
        <w:rPr>
          <w:lang w:val="en-US"/>
        </w:rPr>
      </w:pPr>
      <w:r>
        <w:rPr>
          <w:lang w:val="en-US"/>
        </w:rPr>
        <w:t xml:space="preserve">Finally, from the condition: </w:t>
      </w:r>
    </w:p>
    <w:p w14:paraId="7EBFDDAB" w14:textId="334DCC8A" w:rsidR="00371BF3" w:rsidRDefault="00606FDC">
      <w:r w:rsidRPr="00114868">
        <w:rPr>
          <w:position w:val="-24"/>
        </w:rPr>
        <w:object w:dxaOrig="4640" w:dyaOrig="620" w14:anchorId="42FB898C">
          <v:shape id="_x0000_i1040" type="#_x0000_t75" style="width:234pt;height:30pt" o:ole="">
            <v:imagedata r:id="rId35" o:title=""/>
          </v:shape>
          <o:OLEObject Type="Embed" ProgID="Equation.DSMT4" ShapeID="_x0000_i1040" DrawAspect="Content" ObjectID="_1715343334" r:id="rId36"/>
        </w:object>
      </w:r>
    </w:p>
    <w:p w14:paraId="2473671D" w14:textId="77777777" w:rsidR="00606FDC" w:rsidRDefault="00606FDC">
      <w:pPr>
        <w:rPr>
          <w:lang w:val="en-US"/>
        </w:rPr>
      </w:pPr>
      <w:r>
        <w:rPr>
          <w:lang w:val="en-US"/>
        </w:rPr>
        <w:lastRenderedPageBreak/>
        <w:t xml:space="preserve">The formula of the analytic solution is thus: </w:t>
      </w:r>
    </w:p>
    <w:p w14:paraId="22C188E8" w14:textId="570BE8EA" w:rsidR="00371BF3" w:rsidRPr="00BF7F31" w:rsidRDefault="00606FDC">
      <w:pPr>
        <w:rPr>
          <w:lang w:val="en-US"/>
        </w:rPr>
      </w:pPr>
      <w:r>
        <w:rPr>
          <w:lang w:val="en-US"/>
        </w:rPr>
        <w:t xml:space="preserve"> </w:t>
      </w:r>
      <w:r w:rsidRPr="00114868">
        <w:rPr>
          <w:position w:val="-24"/>
        </w:rPr>
        <w:object w:dxaOrig="2020" w:dyaOrig="620" w14:anchorId="15F61D6D">
          <v:shape id="_x0000_i1041" type="#_x0000_t75" style="width:102pt;height:30pt" o:ole="">
            <v:imagedata r:id="rId37" o:title=""/>
          </v:shape>
          <o:OLEObject Type="Embed" ProgID="Equation.DSMT4" ShapeID="_x0000_i1041" DrawAspect="Content" ObjectID="_1715343335" r:id="rId38"/>
        </w:object>
      </w:r>
      <w:r>
        <w:rPr>
          <w:lang w:val="en-US"/>
        </w:rPr>
        <w:t xml:space="preserve"> (answer)</w:t>
      </w:r>
    </w:p>
    <w:p w14:paraId="3BAB0402" w14:textId="0E307B2B" w:rsidR="00163EA6" w:rsidRDefault="00163EA6">
      <w:r w:rsidRPr="00163EA6">
        <w:rPr>
          <w:noProof/>
        </w:rPr>
        <w:drawing>
          <wp:inline distT="0" distB="0" distL="0" distR="0" wp14:anchorId="3794C617" wp14:editId="7129258F">
            <wp:extent cx="2755900" cy="303019"/>
            <wp:effectExtent l="0" t="0" r="6350" b="1905"/>
            <wp:docPr id="2" name="Picture 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&#10;&#10;Description automatically generated"/>
                    <pic:cNvPicPr/>
                  </pic:nvPicPr>
                  <pic:blipFill rotWithShape="1">
                    <a:blip r:embed="rId5"/>
                    <a:srcRect t="41611" r="52726" b="52933"/>
                    <a:stretch/>
                  </pic:blipFill>
                  <pic:spPr bwMode="auto">
                    <a:xfrm>
                      <a:off x="0" y="0"/>
                      <a:ext cx="2780566" cy="305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F1E16E" w14:textId="4E950569" w:rsidR="00BF7F31" w:rsidRDefault="0054019D">
      <w:r w:rsidRPr="0054019D">
        <w:rPr>
          <w:position w:val="-30"/>
        </w:rPr>
        <w:object w:dxaOrig="5960" w:dyaOrig="720" w14:anchorId="005E9B64">
          <v:shape id="_x0000_i1042" type="#_x0000_t75" style="width:300pt;height:36pt" o:ole="">
            <v:imagedata r:id="rId39" o:title=""/>
          </v:shape>
          <o:OLEObject Type="Embed" ProgID="Equation.DSMT4" ShapeID="_x0000_i1042" DrawAspect="Content" ObjectID="_1715343336" r:id="rId40"/>
        </w:object>
      </w:r>
    </w:p>
    <w:p w14:paraId="45FD6676" w14:textId="28617835" w:rsidR="0054019D" w:rsidRDefault="0054019D">
      <w:r>
        <w:rPr>
          <w:lang w:val="en-US"/>
        </w:rPr>
        <w:t xml:space="preserve">=&gt; </w:t>
      </w:r>
      <w:r w:rsidRPr="0054019D">
        <w:rPr>
          <w:position w:val="-22"/>
        </w:rPr>
        <w:object w:dxaOrig="2700" w:dyaOrig="499" w14:anchorId="48B8137F">
          <v:shape id="_x0000_i1043" type="#_x0000_t75" style="width:138pt;height:24pt" o:ole="">
            <v:imagedata r:id="rId41" o:title=""/>
          </v:shape>
          <o:OLEObject Type="Embed" ProgID="Equation.DSMT4" ShapeID="_x0000_i1043" DrawAspect="Content" ObjectID="_1715343337" r:id="rId42"/>
        </w:object>
      </w:r>
      <w:r>
        <w:br/>
      </w:r>
      <w:r>
        <w:rPr>
          <w:lang w:val="en-US"/>
        </w:rPr>
        <w:t xml:space="preserve">We see that </w:t>
      </w:r>
      <w:r w:rsidR="00273D85" w:rsidRPr="00273D85">
        <w:rPr>
          <w:position w:val="-16"/>
        </w:rPr>
        <w:object w:dxaOrig="5580" w:dyaOrig="440" w14:anchorId="5356C997">
          <v:shape id="_x0000_i1044" type="#_x0000_t75" style="width:282pt;height:24pt" o:ole="">
            <v:imagedata r:id="rId43" o:title=""/>
          </v:shape>
          <o:OLEObject Type="Embed" ProgID="Equation.DSMT4" ShapeID="_x0000_i1044" DrawAspect="Content" ObjectID="_1715343338" r:id="rId44"/>
        </w:object>
      </w:r>
    </w:p>
    <w:p w14:paraId="3E4D5515" w14:textId="77DDB620" w:rsidR="00273D85" w:rsidRPr="00273D85" w:rsidRDefault="00273D85">
      <w:pPr>
        <w:rPr>
          <w:lang w:val="en-US"/>
        </w:rPr>
      </w:pPr>
      <w:r>
        <w:rPr>
          <w:lang w:val="en-US"/>
        </w:rPr>
        <w:t xml:space="preserve">=&gt; </w:t>
      </w:r>
      <w:r w:rsidRPr="00114868">
        <w:rPr>
          <w:position w:val="-22"/>
        </w:rPr>
        <w:object w:dxaOrig="1640" w:dyaOrig="499" w14:anchorId="62793FBE">
          <v:shape id="_x0000_i1045" type="#_x0000_t75" style="width:84pt;height:24pt" o:ole="">
            <v:imagedata r:id="rId45" o:title=""/>
          </v:shape>
          <o:OLEObject Type="Embed" ProgID="Equation.DSMT4" ShapeID="_x0000_i1045" DrawAspect="Content" ObjectID="_1715343339" r:id="rId46"/>
        </w:object>
      </w:r>
      <w:r>
        <w:rPr>
          <w:lang w:val="en-US"/>
        </w:rPr>
        <w:t xml:space="preserve">. In other words, we have: </w:t>
      </w:r>
      <w:r w:rsidRPr="00114868">
        <w:rPr>
          <w:position w:val="-14"/>
        </w:rPr>
        <w:object w:dxaOrig="1460" w:dyaOrig="400" w14:anchorId="2605756F">
          <v:shape id="_x0000_i1046" type="#_x0000_t75" style="width:1in;height:18pt" o:ole="">
            <v:imagedata r:id="rId47" o:title=""/>
          </v:shape>
          <o:OLEObject Type="Embed" ProgID="Equation.DSMT4" ShapeID="_x0000_i1046" DrawAspect="Content" ObjectID="_1715343340" r:id="rId48"/>
        </w:object>
      </w:r>
      <w:r>
        <w:rPr>
          <w:lang w:val="en-US"/>
        </w:rPr>
        <w:t>(proven)</w:t>
      </w:r>
    </w:p>
    <w:p w14:paraId="3EDF9E6F" w14:textId="5C43FDA1" w:rsidR="00163EA6" w:rsidRDefault="00163EA6">
      <w:r w:rsidRPr="00163EA6">
        <w:rPr>
          <w:noProof/>
        </w:rPr>
        <w:drawing>
          <wp:inline distT="0" distB="0" distL="0" distR="0" wp14:anchorId="2DAC2DA1" wp14:editId="67256DCF">
            <wp:extent cx="4540890" cy="647700"/>
            <wp:effectExtent l="0" t="0" r="0" b="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 rotWithShape="1">
                    <a:blip r:embed="rId5"/>
                    <a:srcRect t="47574" r="16960" b="39993"/>
                    <a:stretch/>
                  </pic:blipFill>
                  <pic:spPr bwMode="auto">
                    <a:xfrm>
                      <a:off x="0" y="0"/>
                      <a:ext cx="4594658" cy="655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65F2B0" w14:textId="1CA9983A" w:rsidR="008D206E" w:rsidRPr="008D206E" w:rsidRDefault="008D206E">
      <w:pPr>
        <w:rPr>
          <w:lang w:val="en-US"/>
        </w:rPr>
      </w:pPr>
      <w:r>
        <w:rPr>
          <w:lang w:val="en-US"/>
        </w:rPr>
        <w:t>Rearrange the formula as follows:</w:t>
      </w:r>
    </w:p>
    <w:p w14:paraId="74FFDABC" w14:textId="31419ECC" w:rsidR="00943A4F" w:rsidRDefault="008D206E">
      <w:r w:rsidRPr="00E222AB">
        <w:rPr>
          <w:position w:val="-14"/>
        </w:rPr>
        <w:object w:dxaOrig="4320" w:dyaOrig="400" w14:anchorId="2343F16F">
          <v:shape id="_x0000_i1047" type="#_x0000_t75" style="width:3in;height:18pt" o:ole="">
            <v:imagedata r:id="rId49" o:title=""/>
          </v:shape>
          <o:OLEObject Type="Embed" ProgID="Equation.DSMT4" ShapeID="_x0000_i1047" DrawAspect="Content" ObjectID="_1715343341" r:id="rId50"/>
        </w:object>
      </w:r>
    </w:p>
    <w:p w14:paraId="3D75B4A7" w14:textId="2D844CDD" w:rsidR="008D206E" w:rsidRDefault="008D206E">
      <w:r>
        <w:rPr>
          <w:lang w:val="en-US"/>
        </w:rPr>
        <w:t xml:space="preserve">LHS: </w:t>
      </w:r>
      <w:r w:rsidRPr="008D206E">
        <w:rPr>
          <w:position w:val="-28"/>
        </w:rPr>
        <w:object w:dxaOrig="4520" w:dyaOrig="680" w14:anchorId="6175BB4D">
          <v:shape id="_x0000_i1048" type="#_x0000_t75" style="width:228pt;height:36pt" o:ole="">
            <v:imagedata r:id="rId51" o:title=""/>
          </v:shape>
          <o:OLEObject Type="Embed" ProgID="Equation.DSMT4" ShapeID="_x0000_i1048" DrawAspect="Content" ObjectID="_1715343342" r:id="rId52"/>
        </w:object>
      </w:r>
    </w:p>
    <w:p w14:paraId="6285FF2B" w14:textId="7F5C4E5E" w:rsidR="008D206E" w:rsidRDefault="008D206E">
      <w:r>
        <w:rPr>
          <w:lang w:val="en-US"/>
        </w:rPr>
        <w:t xml:space="preserve">RHS: </w:t>
      </w:r>
      <w:r w:rsidRPr="008D206E">
        <w:rPr>
          <w:position w:val="-30"/>
        </w:rPr>
        <w:object w:dxaOrig="8540" w:dyaOrig="720" w14:anchorId="227A362D">
          <v:shape id="_x0000_i1049" type="#_x0000_t75" style="width:426pt;height:36pt" o:ole="">
            <v:imagedata r:id="rId53" o:title=""/>
          </v:shape>
          <o:OLEObject Type="Embed" ProgID="Equation.DSMT4" ShapeID="_x0000_i1049" DrawAspect="Content" ObjectID="_1715343343" r:id="rId54"/>
        </w:object>
      </w:r>
    </w:p>
    <w:p w14:paraId="1337751F" w14:textId="495CC024" w:rsidR="008D206E" w:rsidRPr="000D7AE2" w:rsidRDefault="008D206E">
      <w:pPr>
        <w:rPr>
          <w:lang w:val="en-US"/>
        </w:rPr>
      </w:pPr>
      <w:r>
        <w:rPr>
          <w:lang w:val="en-US"/>
        </w:rPr>
        <w:t xml:space="preserve">Both sides equal -h =&gt; </w:t>
      </w:r>
      <w:r w:rsidR="000D7AE2" w:rsidRPr="00E222AB">
        <w:rPr>
          <w:position w:val="-14"/>
        </w:rPr>
        <w:object w:dxaOrig="4320" w:dyaOrig="400" w14:anchorId="09B30B29">
          <v:shape id="_x0000_i1050" type="#_x0000_t75" style="width:3in;height:18pt" o:ole="">
            <v:imagedata r:id="rId55" o:title=""/>
          </v:shape>
          <o:OLEObject Type="Embed" ProgID="Equation.DSMT4" ShapeID="_x0000_i1050" DrawAspect="Content" ObjectID="_1715343344" r:id="rId56"/>
        </w:object>
      </w:r>
      <w:r w:rsidR="000D7AE2">
        <w:rPr>
          <w:lang w:val="en-US"/>
        </w:rPr>
        <w:t>(proven)</w:t>
      </w:r>
    </w:p>
    <w:p w14:paraId="186740BC" w14:textId="3507CAB3" w:rsidR="00AA429F" w:rsidRPr="002C3A90" w:rsidRDefault="00163EA6">
      <w:r w:rsidRPr="00163EA6">
        <w:rPr>
          <w:noProof/>
        </w:rPr>
        <w:drawing>
          <wp:inline distT="0" distB="0" distL="0" distR="0" wp14:anchorId="56205A47" wp14:editId="1C1D414B">
            <wp:extent cx="5378450" cy="695578"/>
            <wp:effectExtent l="0" t="0" r="0" b="9525"/>
            <wp:docPr id="4" name="Picture 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&#10;&#10;Description automatically generated"/>
                    <pic:cNvPicPr/>
                  </pic:nvPicPr>
                  <pic:blipFill rotWithShape="1">
                    <a:blip r:embed="rId5"/>
                    <a:srcRect t="60134" b="26291"/>
                    <a:stretch/>
                  </pic:blipFill>
                  <pic:spPr bwMode="auto">
                    <a:xfrm>
                      <a:off x="0" y="0"/>
                      <a:ext cx="5398724" cy="698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C414A3" w14:textId="16500F4A" w:rsidR="00AA429F" w:rsidRDefault="00AA429F">
      <w:pPr>
        <w:rPr>
          <w:lang w:val="en-US"/>
        </w:rPr>
      </w:pPr>
      <w:r>
        <w:rPr>
          <w:lang w:val="en-US"/>
        </w:rPr>
        <w:t>The general formula of the Euler’s Method:</w:t>
      </w:r>
    </w:p>
    <w:p w14:paraId="7C3B1BD2" w14:textId="64DA2D83" w:rsidR="00AA429F" w:rsidRDefault="00AA429F">
      <w:pPr>
        <w:rPr>
          <w:lang w:val="en-US"/>
        </w:rPr>
      </w:pPr>
      <w:r w:rsidRPr="00AA429F">
        <w:rPr>
          <w:noProof/>
          <w:lang w:val="en-US"/>
        </w:rPr>
        <w:drawing>
          <wp:inline distT="0" distB="0" distL="0" distR="0" wp14:anchorId="568CDBFD" wp14:editId="06E277FB">
            <wp:extent cx="2991797" cy="260350"/>
            <wp:effectExtent l="0" t="0" r="0" b="6350"/>
            <wp:docPr id="15" name="Picture 1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, letter&#10;&#10;Description automatically generated"/>
                    <pic:cNvPicPr/>
                  </pic:nvPicPr>
                  <pic:blipFill rotWithShape="1">
                    <a:blip r:embed="rId57"/>
                    <a:srcRect t="8495" b="75410"/>
                    <a:stretch/>
                  </pic:blipFill>
                  <pic:spPr bwMode="auto">
                    <a:xfrm>
                      <a:off x="0" y="0"/>
                      <a:ext cx="3090237" cy="2689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10EFA1" w14:textId="3984254B" w:rsidR="00AA429F" w:rsidRDefault="00AA429F">
      <w:pPr>
        <w:rPr>
          <w:lang w:val="en-US"/>
        </w:rPr>
      </w:pPr>
      <w:r w:rsidRPr="00AA429F">
        <w:rPr>
          <w:noProof/>
          <w:lang w:val="en-US"/>
        </w:rPr>
        <w:drawing>
          <wp:inline distT="0" distB="0" distL="0" distR="0" wp14:anchorId="3ACAB38D" wp14:editId="0FB7257D">
            <wp:extent cx="4726373" cy="1022350"/>
            <wp:effectExtent l="0" t="0" r="0" b="6350"/>
            <wp:docPr id="16" name="Picture 1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, letter&#10;&#10;Description automatically generated"/>
                    <pic:cNvPicPr/>
                  </pic:nvPicPr>
                  <pic:blipFill rotWithShape="1">
                    <a:blip r:embed="rId57"/>
                    <a:srcRect t="56110" b="3882"/>
                    <a:stretch/>
                  </pic:blipFill>
                  <pic:spPr bwMode="auto">
                    <a:xfrm>
                      <a:off x="0" y="0"/>
                      <a:ext cx="4862374" cy="1051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790A1" w14:textId="2C84F02F" w:rsidR="00AA429F" w:rsidRDefault="00AA429F">
      <w:pPr>
        <w:rPr>
          <w:i/>
          <w:iCs/>
          <w:u w:val="single"/>
          <w:lang w:val="en-US"/>
        </w:rPr>
      </w:pPr>
      <w:r>
        <w:rPr>
          <w:lang w:val="en-US"/>
        </w:rPr>
        <w:t xml:space="preserve">Source: </w:t>
      </w:r>
      <w:hyperlink r:id="rId58" w:history="1">
        <w:r w:rsidR="00A83242" w:rsidRPr="00873CBD">
          <w:rPr>
            <w:rStyle w:val="Hyperlink"/>
            <w:i/>
            <w:iCs/>
            <w:lang w:val="en-US"/>
          </w:rPr>
          <w:t>www.freecodecamp.org/news/eulers-method-explained-with-examples</w:t>
        </w:r>
      </w:hyperlink>
    </w:p>
    <w:p w14:paraId="3DFB0C94" w14:textId="0FA00635" w:rsidR="003008B3" w:rsidRDefault="003008B3">
      <w:pPr>
        <w:rPr>
          <w:lang w:val="en-US"/>
        </w:rPr>
      </w:pPr>
      <w:r>
        <w:rPr>
          <w:lang w:val="en-US"/>
        </w:rPr>
        <w:lastRenderedPageBreak/>
        <w:t xml:space="preserve">Firstly: </w:t>
      </w:r>
    </w:p>
    <w:p w14:paraId="091AD774" w14:textId="1B2984E3" w:rsidR="003008B3" w:rsidRDefault="00BB669E">
      <w:pPr>
        <w:rPr>
          <w:lang w:val="en-US"/>
        </w:rPr>
      </w:pPr>
      <w:r w:rsidRPr="00452B06">
        <w:rPr>
          <w:position w:val="-90"/>
        </w:rPr>
        <w:object w:dxaOrig="3860" w:dyaOrig="1920" w14:anchorId="2986B9E7">
          <v:shape id="_x0000_i1051" type="#_x0000_t75" style="width:192pt;height:96pt" o:ole="">
            <v:imagedata r:id="rId59" o:title=""/>
          </v:shape>
          <o:OLEObject Type="Embed" ProgID="Equation.DSMT4" ShapeID="_x0000_i1051" DrawAspect="Content" ObjectID="_1715343345" r:id="rId60"/>
        </w:object>
      </w:r>
    </w:p>
    <w:p w14:paraId="2B65F57B" w14:textId="25EE31D9" w:rsidR="00A83242" w:rsidRDefault="00A83242">
      <w:pPr>
        <w:rPr>
          <w:lang w:val="en-US"/>
        </w:rPr>
      </w:pPr>
      <w:r>
        <w:rPr>
          <w:lang w:val="en-US"/>
        </w:rPr>
        <w:t>In this exercise, we have:</w:t>
      </w:r>
    </w:p>
    <w:p w14:paraId="79C602BC" w14:textId="0C9C1A86" w:rsidR="00A83242" w:rsidRDefault="006F51BE">
      <w:r w:rsidRPr="00A83242">
        <w:rPr>
          <w:position w:val="-16"/>
        </w:rPr>
        <w:object w:dxaOrig="7200" w:dyaOrig="440" w14:anchorId="3C63E753">
          <v:shape id="_x0000_i1052" type="#_x0000_t75" style="width:5in;height:24pt" o:ole="">
            <v:imagedata r:id="rId61" o:title=""/>
          </v:shape>
          <o:OLEObject Type="Embed" ProgID="Equation.DSMT4" ShapeID="_x0000_i1052" DrawAspect="Content" ObjectID="_1715343346" r:id="rId62"/>
        </w:object>
      </w:r>
      <w:r>
        <w:br/>
      </w:r>
      <w:r>
        <w:rPr>
          <w:lang w:val="en-US"/>
        </w:rPr>
        <w:t xml:space="preserve">=&gt; </w:t>
      </w:r>
      <w:r w:rsidRPr="006F51BE">
        <w:rPr>
          <w:position w:val="-14"/>
        </w:rPr>
        <w:object w:dxaOrig="7100" w:dyaOrig="400" w14:anchorId="18AF82D5">
          <v:shape id="_x0000_i1053" type="#_x0000_t75" style="width:354pt;height:18pt" o:ole="">
            <v:imagedata r:id="rId63" o:title=""/>
          </v:shape>
          <o:OLEObject Type="Embed" ProgID="Equation.DSMT4" ShapeID="_x0000_i1053" DrawAspect="Content" ObjectID="_1715343347" r:id="rId64"/>
        </w:object>
      </w:r>
    </w:p>
    <w:p w14:paraId="5BB22F24" w14:textId="3408B3C9" w:rsidR="00C363A2" w:rsidRDefault="00C363A2">
      <w:r>
        <w:rPr>
          <w:lang w:val="en-US"/>
        </w:rPr>
        <w:t>The initial value is</w:t>
      </w:r>
      <w:r>
        <w:rPr>
          <w:lang w:val="en-US"/>
        </w:rPr>
        <w:br/>
      </w:r>
      <w:r w:rsidR="00696C88" w:rsidRPr="00696C88">
        <w:rPr>
          <w:position w:val="-24"/>
        </w:rPr>
        <w:object w:dxaOrig="2659" w:dyaOrig="620" w14:anchorId="7023DBA7">
          <v:shape id="_x0000_i1054" type="#_x0000_t75" style="width:132pt;height:30pt" o:ole="">
            <v:imagedata r:id="rId65" o:title=""/>
          </v:shape>
          <o:OLEObject Type="Embed" ProgID="Equation.DSMT4" ShapeID="_x0000_i1054" DrawAspect="Content" ObjectID="_1715343348" r:id="rId66"/>
        </w:object>
      </w:r>
    </w:p>
    <w:p w14:paraId="3961B7CD" w14:textId="42B3F9C2" w:rsidR="00696C88" w:rsidRDefault="00696C88">
      <w:r>
        <w:rPr>
          <w:lang w:val="en-US"/>
        </w:rPr>
        <w:t xml:space="preserve">=&gt; </w:t>
      </w:r>
      <w:r w:rsidRPr="006F51BE">
        <w:rPr>
          <w:position w:val="-14"/>
        </w:rPr>
        <w:object w:dxaOrig="3400" w:dyaOrig="400" w14:anchorId="42485C15">
          <v:shape id="_x0000_i1055" type="#_x0000_t75" style="width:168pt;height:18pt" o:ole="">
            <v:imagedata r:id="rId67" o:title=""/>
          </v:shape>
          <o:OLEObject Type="Embed" ProgID="Equation.DSMT4" ShapeID="_x0000_i1055" DrawAspect="Content" ObjectID="_1715343349" r:id="rId68"/>
        </w:object>
      </w:r>
      <w:r>
        <w:rPr>
          <w:lang w:val="en-US"/>
        </w:rPr>
        <w:t xml:space="preserve"> =&gt;</w:t>
      </w:r>
      <w:r w:rsidRPr="006F51BE">
        <w:rPr>
          <w:position w:val="-14"/>
        </w:rPr>
        <w:object w:dxaOrig="3379" w:dyaOrig="400" w14:anchorId="09E7CE32">
          <v:shape id="_x0000_i1056" type="#_x0000_t75" style="width:168pt;height:18pt" o:ole="">
            <v:imagedata r:id="rId69" o:title=""/>
          </v:shape>
          <o:OLEObject Type="Embed" ProgID="Equation.DSMT4" ShapeID="_x0000_i1056" DrawAspect="Content" ObjectID="_1715343350" r:id="rId70"/>
        </w:object>
      </w:r>
    </w:p>
    <w:p w14:paraId="0D8151BC" w14:textId="7FBEB1AE" w:rsidR="00696C88" w:rsidRDefault="00696C88">
      <w:pPr>
        <w:rPr>
          <w:lang w:val="en-US"/>
        </w:rPr>
      </w:pPr>
      <w:r>
        <w:rPr>
          <w:lang w:val="en-US"/>
        </w:rPr>
        <w:t>Next steps are:</w:t>
      </w:r>
    </w:p>
    <w:p w14:paraId="1604C98E" w14:textId="4B77AFFD" w:rsidR="00696C88" w:rsidRDefault="00696C88">
      <w:r w:rsidRPr="006F51BE">
        <w:rPr>
          <w:position w:val="-14"/>
        </w:rPr>
        <w:object w:dxaOrig="3420" w:dyaOrig="400" w14:anchorId="231B5F12">
          <v:shape id="_x0000_i1057" type="#_x0000_t75" style="width:174pt;height:18pt" o:ole="">
            <v:imagedata r:id="rId71" o:title=""/>
          </v:shape>
          <o:OLEObject Type="Embed" ProgID="Equation.DSMT4" ShapeID="_x0000_i1057" DrawAspect="Content" ObjectID="_1715343351" r:id="rId72"/>
        </w:object>
      </w:r>
    </w:p>
    <w:p w14:paraId="49A7631D" w14:textId="51B357B9" w:rsidR="00696C88" w:rsidRDefault="00696C88">
      <w:r w:rsidRPr="006F51BE">
        <w:rPr>
          <w:position w:val="-14"/>
        </w:rPr>
        <w:object w:dxaOrig="3420" w:dyaOrig="400" w14:anchorId="0989FF79">
          <v:shape id="_x0000_i1058" type="#_x0000_t75" style="width:174pt;height:18pt" o:ole="">
            <v:imagedata r:id="rId73" o:title=""/>
          </v:shape>
          <o:OLEObject Type="Embed" ProgID="Equation.DSMT4" ShapeID="_x0000_i1058" DrawAspect="Content" ObjectID="_1715343352" r:id="rId74"/>
        </w:object>
      </w:r>
    </w:p>
    <w:p w14:paraId="68392341" w14:textId="4CBCFA9A" w:rsidR="00696C88" w:rsidRPr="00696C88" w:rsidRDefault="00696C88">
      <w:pPr>
        <w:rPr>
          <w:lang w:val="en-US"/>
        </w:rPr>
      </w:pPr>
      <w:r>
        <w:rPr>
          <w:lang w:val="en-US"/>
        </w:rPr>
        <w:t>and so on</w:t>
      </w:r>
    </w:p>
    <w:p w14:paraId="562F738A" w14:textId="1BCC8E2B" w:rsidR="009100E5" w:rsidRPr="009100E5" w:rsidRDefault="009100E5">
      <w:pPr>
        <w:rPr>
          <w:lang w:val="en-US"/>
        </w:rPr>
      </w:pPr>
      <w:r>
        <w:rPr>
          <w:lang w:val="en-US"/>
        </w:rPr>
        <w:t xml:space="preserve">The final </w:t>
      </w:r>
      <w:r w:rsidR="00696C88">
        <w:rPr>
          <w:lang w:val="en-US"/>
        </w:rPr>
        <w:t xml:space="preserve">general </w:t>
      </w:r>
      <w:r>
        <w:rPr>
          <w:lang w:val="en-US"/>
        </w:rPr>
        <w:t>discrete solution by the Euler’s method is</w:t>
      </w:r>
      <w:r w:rsidR="00696C88">
        <w:rPr>
          <w:lang w:val="en-US"/>
        </w:rPr>
        <w:t>:</w:t>
      </w:r>
    </w:p>
    <w:p w14:paraId="4A791E26" w14:textId="02F52643" w:rsidR="009100E5" w:rsidRPr="009100E5" w:rsidRDefault="006F51BE">
      <w:pPr>
        <w:rPr>
          <w:lang w:val="en-US"/>
        </w:rPr>
      </w:pPr>
      <w:r w:rsidRPr="009100E5">
        <w:rPr>
          <w:position w:val="-14"/>
        </w:rPr>
        <w:object w:dxaOrig="3440" w:dyaOrig="400" w14:anchorId="4DE5E35F">
          <v:shape id="_x0000_i1059" type="#_x0000_t75" style="width:174pt;height:18pt" o:ole="">
            <v:imagedata r:id="rId75" o:title=""/>
          </v:shape>
          <o:OLEObject Type="Embed" ProgID="Equation.DSMT4" ShapeID="_x0000_i1059" DrawAspect="Content" ObjectID="_1715343353" r:id="rId76"/>
        </w:object>
      </w:r>
      <w:r w:rsidR="009100E5">
        <w:rPr>
          <w:lang w:val="en-US"/>
        </w:rPr>
        <w:t>(answer)</w:t>
      </w:r>
    </w:p>
    <w:p w14:paraId="6444AD59" w14:textId="033F0E71" w:rsidR="00163EA6" w:rsidRDefault="00163EA6">
      <w:r w:rsidRPr="00163EA6">
        <w:rPr>
          <w:noProof/>
        </w:rPr>
        <w:drawing>
          <wp:inline distT="0" distB="0" distL="0" distR="0" wp14:anchorId="6ED82882" wp14:editId="48A1D396">
            <wp:extent cx="5726663" cy="1403350"/>
            <wp:effectExtent l="0" t="0" r="762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74278"/>
                    <a:stretch/>
                  </pic:blipFill>
                  <pic:spPr bwMode="auto">
                    <a:xfrm>
                      <a:off x="0" y="0"/>
                      <a:ext cx="5731510" cy="1404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9BC93" w14:textId="4BC7A12E" w:rsidR="008D4D01" w:rsidRPr="000D4502" w:rsidRDefault="00452B06">
      <w:pPr>
        <w:rPr>
          <w:b/>
          <w:bCs/>
        </w:rPr>
      </w:pPr>
      <w:r w:rsidRPr="000D4502">
        <w:rPr>
          <w:b/>
          <w:bCs/>
          <w:lang w:val="en-US"/>
        </w:rPr>
        <w:t xml:space="preserve">1) Prove that </w:t>
      </w:r>
      <w:r w:rsidR="000D4502" w:rsidRPr="000D4502">
        <w:rPr>
          <w:b/>
          <w:bCs/>
          <w:position w:val="-16"/>
        </w:rPr>
        <w:object w:dxaOrig="3879" w:dyaOrig="440" w14:anchorId="6C77D231">
          <v:shape id="_x0000_i1060" type="#_x0000_t75" style="width:192pt;height:24pt" o:ole="">
            <v:imagedata r:id="rId77" o:title=""/>
          </v:shape>
          <o:OLEObject Type="Embed" ProgID="Equation.DSMT4" ShapeID="_x0000_i1060" DrawAspect="Content" ObjectID="_1715343354" r:id="rId78"/>
        </w:object>
      </w:r>
    </w:p>
    <w:p w14:paraId="28932AE0" w14:textId="0D549C4E" w:rsidR="00452B06" w:rsidRDefault="00452B06">
      <w:pPr>
        <w:rPr>
          <w:lang w:val="en-US"/>
        </w:rPr>
      </w:pPr>
      <w:r>
        <w:rPr>
          <w:lang w:val="en-US"/>
        </w:rPr>
        <w:t xml:space="preserve">From part (d), we can substitute </w:t>
      </w:r>
      <w:r w:rsidR="00411EE4" w:rsidRPr="009100E5">
        <w:rPr>
          <w:position w:val="-14"/>
        </w:rPr>
        <w:object w:dxaOrig="3440" w:dyaOrig="400" w14:anchorId="640B79D3">
          <v:shape id="_x0000_i1061" type="#_x0000_t75" style="width:174pt;height:18pt" o:ole="">
            <v:imagedata r:id="rId75" o:title=""/>
          </v:shape>
          <o:OLEObject Type="Embed" ProgID="Equation.DSMT4" ShapeID="_x0000_i1061" DrawAspect="Content" ObjectID="_1715343355" r:id="rId79"/>
        </w:object>
      </w:r>
      <w:r w:rsidR="00411EE4">
        <w:rPr>
          <w:lang w:val="en-US"/>
        </w:rPr>
        <w:t>into the equation</w:t>
      </w:r>
      <w:r>
        <w:rPr>
          <w:lang w:val="en-US"/>
        </w:rPr>
        <w:t>:</w:t>
      </w:r>
    </w:p>
    <w:p w14:paraId="39BF1743" w14:textId="6D51AD18" w:rsidR="006C3E5C" w:rsidRDefault="00452B06">
      <w:r w:rsidRPr="009100E5">
        <w:rPr>
          <w:position w:val="-14"/>
        </w:rPr>
        <w:object w:dxaOrig="6120" w:dyaOrig="400" w14:anchorId="05E51B17">
          <v:shape id="_x0000_i1062" type="#_x0000_t75" style="width:306pt;height:18pt" o:ole="">
            <v:imagedata r:id="rId80" o:title=""/>
          </v:shape>
          <o:OLEObject Type="Embed" ProgID="Equation.DSMT4" ShapeID="_x0000_i1062" DrawAspect="Content" ObjectID="_1715343356" r:id="rId81"/>
        </w:object>
      </w:r>
    </w:p>
    <w:p w14:paraId="716A69AD" w14:textId="3BAF0171" w:rsidR="006C3E5C" w:rsidRPr="006C3E5C" w:rsidRDefault="006C3E5C">
      <w:pPr>
        <w:rPr>
          <w:lang w:val="en-US"/>
        </w:rPr>
      </w:pPr>
      <w:r>
        <w:rPr>
          <w:lang w:val="en-US"/>
        </w:rPr>
        <w:t xml:space="preserve">We can also see that </w:t>
      </w:r>
      <w:r w:rsidRPr="00114868">
        <w:rPr>
          <w:position w:val="-24"/>
        </w:rPr>
        <w:object w:dxaOrig="2079" w:dyaOrig="620" w14:anchorId="5452857A">
          <v:shape id="_x0000_i1063" type="#_x0000_t75" style="width:102pt;height:30pt" o:ole="">
            <v:imagedata r:id="rId82" o:title=""/>
          </v:shape>
          <o:OLEObject Type="Embed" ProgID="Equation.DSMT4" ShapeID="_x0000_i1063" DrawAspect="Content" ObjectID="_1715343357" r:id="rId83"/>
        </w:object>
      </w:r>
      <w:r>
        <w:rPr>
          <w:lang w:val="en-US"/>
        </w:rPr>
        <w:t>=&gt;</w:t>
      </w:r>
      <w:r w:rsidRPr="00114868">
        <w:rPr>
          <w:position w:val="-24"/>
        </w:rPr>
        <w:object w:dxaOrig="2880" w:dyaOrig="620" w14:anchorId="6C2A9034">
          <v:shape id="_x0000_i1064" type="#_x0000_t75" style="width:2in;height:30pt" o:ole="">
            <v:imagedata r:id="rId84" o:title=""/>
          </v:shape>
          <o:OLEObject Type="Embed" ProgID="Equation.DSMT4" ShapeID="_x0000_i1064" DrawAspect="Content" ObjectID="_1715343358" r:id="rId85"/>
        </w:object>
      </w:r>
    </w:p>
    <w:p w14:paraId="4ED88657" w14:textId="67FD3555" w:rsidR="00452B06" w:rsidRDefault="006C3E5C">
      <w:pPr>
        <w:rPr>
          <w:lang w:val="en-US"/>
        </w:rPr>
      </w:pPr>
      <w:r>
        <w:rPr>
          <w:lang w:val="en-US"/>
        </w:rPr>
        <w:lastRenderedPageBreak/>
        <w:t>Thus</w:t>
      </w:r>
      <w:r w:rsidR="00452B06">
        <w:rPr>
          <w:lang w:val="en-US"/>
        </w:rPr>
        <w:t xml:space="preserve">, we can </w:t>
      </w:r>
      <w:r>
        <w:rPr>
          <w:lang w:val="en-US"/>
        </w:rPr>
        <w:t xml:space="preserve">again </w:t>
      </w:r>
      <w:r w:rsidR="00452B06">
        <w:rPr>
          <w:lang w:val="en-US"/>
        </w:rPr>
        <w:t xml:space="preserve">substitute </w:t>
      </w:r>
      <w:r w:rsidRPr="006C3E5C">
        <w:rPr>
          <w:position w:val="-24"/>
        </w:rPr>
        <w:object w:dxaOrig="1780" w:dyaOrig="620" w14:anchorId="75EBFAA9">
          <v:shape id="_x0000_i1065" type="#_x0000_t75" style="width:90pt;height:30pt" o:ole="">
            <v:imagedata r:id="rId86" o:title=""/>
          </v:shape>
          <o:OLEObject Type="Embed" ProgID="Equation.DSMT4" ShapeID="_x0000_i1065" DrawAspect="Content" ObjectID="_1715343359" r:id="rId87"/>
        </w:object>
      </w:r>
      <w:r>
        <w:rPr>
          <w:lang w:val="en-US"/>
        </w:rPr>
        <w:t xml:space="preserve">and </w:t>
      </w:r>
      <w:r w:rsidRPr="00114868">
        <w:rPr>
          <w:position w:val="-24"/>
        </w:rPr>
        <w:object w:dxaOrig="1500" w:dyaOrig="620" w14:anchorId="6BEF3F84">
          <v:shape id="_x0000_i1066" type="#_x0000_t75" style="width:78pt;height:30pt" o:ole="">
            <v:imagedata r:id="rId88" o:title=""/>
          </v:shape>
          <o:OLEObject Type="Embed" ProgID="Equation.DSMT4" ShapeID="_x0000_i1066" DrawAspect="Content" ObjectID="_1715343360" r:id="rId89"/>
        </w:object>
      </w:r>
      <w:r w:rsidR="00452B06">
        <w:rPr>
          <w:lang w:val="en-US"/>
        </w:rPr>
        <w:t xml:space="preserve">: </w:t>
      </w:r>
    </w:p>
    <w:p w14:paraId="608791DC" w14:textId="520D4D9D" w:rsidR="002751DB" w:rsidRDefault="002751DB">
      <w:r w:rsidRPr="002751DB">
        <w:rPr>
          <w:position w:val="-30"/>
        </w:rPr>
        <w:object w:dxaOrig="6780" w:dyaOrig="720" w14:anchorId="21C426CA">
          <v:shape id="_x0000_i1067" type="#_x0000_t75" style="width:342pt;height:36pt" o:ole="">
            <v:imagedata r:id="rId90" o:title=""/>
          </v:shape>
          <o:OLEObject Type="Embed" ProgID="Equation.DSMT4" ShapeID="_x0000_i1067" DrawAspect="Content" ObjectID="_1715343361" r:id="rId91"/>
        </w:object>
      </w:r>
    </w:p>
    <w:p w14:paraId="63675C1F" w14:textId="784A7EDC" w:rsidR="001356DA" w:rsidRDefault="001356DA">
      <w:r>
        <w:rPr>
          <w:lang w:val="en-US"/>
        </w:rPr>
        <w:t xml:space="preserve">=&gt; </w:t>
      </w:r>
      <w:r w:rsidR="00A66047" w:rsidRPr="006C3E5C">
        <w:rPr>
          <w:position w:val="-28"/>
        </w:rPr>
        <w:object w:dxaOrig="6020" w:dyaOrig="680" w14:anchorId="77C2339F">
          <v:shape id="_x0000_i1068" type="#_x0000_t75" style="width:300pt;height:36pt" o:ole="">
            <v:imagedata r:id="rId92" o:title=""/>
          </v:shape>
          <o:OLEObject Type="Embed" ProgID="Equation.DSMT4" ShapeID="_x0000_i1068" DrawAspect="Content" ObjectID="_1715343362" r:id="rId93"/>
        </w:object>
      </w:r>
    </w:p>
    <w:p w14:paraId="19E5DE8E" w14:textId="259D5DDD" w:rsidR="008B1D32" w:rsidRDefault="008B1D32">
      <w:r>
        <w:rPr>
          <w:lang w:val="en-US"/>
        </w:rPr>
        <w:t xml:space="preserve">=&gt; </w:t>
      </w:r>
      <w:r w:rsidR="00A66047" w:rsidRPr="006C3E5C">
        <w:rPr>
          <w:position w:val="-28"/>
        </w:rPr>
        <w:object w:dxaOrig="6979" w:dyaOrig="680" w14:anchorId="7E54D8D6">
          <v:shape id="_x0000_i1069" type="#_x0000_t75" style="width:348pt;height:36pt" o:ole="">
            <v:imagedata r:id="rId94" o:title=""/>
          </v:shape>
          <o:OLEObject Type="Embed" ProgID="Equation.DSMT4" ShapeID="_x0000_i1069" DrawAspect="Content" ObjectID="_1715343363" r:id="rId95"/>
        </w:object>
      </w:r>
    </w:p>
    <w:p w14:paraId="5F3891B3" w14:textId="475C9C0E" w:rsidR="008B1D32" w:rsidRPr="00B92D23" w:rsidRDefault="008B1D32">
      <w:pPr>
        <w:rPr>
          <w:lang w:val="en-US"/>
        </w:rPr>
      </w:pPr>
      <w:r>
        <w:rPr>
          <w:lang w:val="en-US"/>
        </w:rPr>
        <w:t xml:space="preserve">=&gt; </w:t>
      </w:r>
      <w:r w:rsidR="00A66047" w:rsidRPr="006C3E5C">
        <w:rPr>
          <w:position w:val="-28"/>
        </w:rPr>
        <w:object w:dxaOrig="4040" w:dyaOrig="680" w14:anchorId="2C16F9B0">
          <v:shape id="_x0000_i1070" type="#_x0000_t75" style="width:204pt;height:36pt" o:ole="">
            <v:imagedata r:id="rId96" o:title=""/>
          </v:shape>
          <o:OLEObject Type="Embed" ProgID="Equation.DSMT4" ShapeID="_x0000_i1070" DrawAspect="Content" ObjectID="_1715343364" r:id="rId97"/>
        </w:object>
      </w:r>
      <w:r>
        <w:rPr>
          <w:lang w:val="en-US"/>
        </w:rPr>
        <w:br/>
        <w:t xml:space="preserve">=&gt; </w:t>
      </w:r>
      <w:r w:rsidR="00A66047" w:rsidRPr="008B1D32">
        <w:rPr>
          <w:position w:val="-24"/>
        </w:rPr>
        <w:object w:dxaOrig="4180" w:dyaOrig="620" w14:anchorId="0866E41C">
          <v:shape id="_x0000_i1071" type="#_x0000_t75" style="width:210pt;height:30pt" o:ole="">
            <v:imagedata r:id="rId98" o:title=""/>
          </v:shape>
          <o:OLEObject Type="Embed" ProgID="Equation.DSMT4" ShapeID="_x0000_i1071" DrawAspect="Content" ObjectID="_1715343365" r:id="rId99"/>
        </w:object>
      </w:r>
      <w:r>
        <w:rPr>
          <w:lang w:val="en-US"/>
        </w:rPr>
        <w:t xml:space="preserve"> </w:t>
      </w:r>
      <w:r w:rsidR="00B92D23">
        <w:rPr>
          <w:lang w:val="en-US"/>
        </w:rPr>
        <w:t xml:space="preserve"> </w:t>
      </w:r>
      <w:r>
        <w:rPr>
          <w:lang w:val="en-US"/>
        </w:rPr>
        <w:t xml:space="preserve">=&gt; </w:t>
      </w:r>
      <w:r w:rsidR="00A66047" w:rsidRPr="00A66047">
        <w:rPr>
          <w:position w:val="-12"/>
        </w:rPr>
        <w:object w:dxaOrig="1040" w:dyaOrig="360" w14:anchorId="644A2BC7">
          <v:shape id="_x0000_i1072" type="#_x0000_t75" style="width:54pt;height:18pt" o:ole="">
            <v:imagedata r:id="rId100" o:title=""/>
          </v:shape>
          <o:OLEObject Type="Embed" ProgID="Equation.DSMT4" ShapeID="_x0000_i1072" DrawAspect="Content" ObjectID="_1715343366" r:id="rId101"/>
        </w:object>
      </w:r>
      <w:r>
        <w:br/>
      </w:r>
      <w:r>
        <w:rPr>
          <w:lang w:val="en-US"/>
        </w:rPr>
        <w:t xml:space="preserve">We have: </w:t>
      </w:r>
      <w:r w:rsidR="009563C1" w:rsidRPr="009563C1">
        <w:rPr>
          <w:position w:val="-14"/>
        </w:rPr>
        <w:object w:dxaOrig="3519" w:dyaOrig="400" w14:anchorId="183A79A4">
          <v:shape id="_x0000_i1073" type="#_x0000_t75" style="width:174pt;height:18pt" o:ole="">
            <v:imagedata r:id="rId102" o:title=""/>
          </v:shape>
          <o:OLEObject Type="Embed" ProgID="Equation.DSMT4" ShapeID="_x0000_i1073" DrawAspect="Content" ObjectID="_1715343367" r:id="rId103"/>
        </w:object>
      </w:r>
    </w:p>
    <w:p w14:paraId="7DF40055" w14:textId="35847C0A" w:rsidR="002751DB" w:rsidRDefault="008B1D32">
      <w:r>
        <w:rPr>
          <w:lang w:val="en-US"/>
        </w:rPr>
        <w:t xml:space="preserve">=&gt; </w:t>
      </w:r>
      <w:r w:rsidR="009563C1" w:rsidRPr="009563C1">
        <w:rPr>
          <w:position w:val="-14"/>
        </w:rPr>
        <w:object w:dxaOrig="4160" w:dyaOrig="400" w14:anchorId="50E1BBE0">
          <v:shape id="_x0000_i1074" type="#_x0000_t75" style="width:210pt;height:18pt" o:ole="">
            <v:imagedata r:id="rId104" o:title=""/>
          </v:shape>
          <o:OLEObject Type="Embed" ProgID="Equation.DSMT4" ShapeID="_x0000_i1074" DrawAspect="Content" ObjectID="_1715343368" r:id="rId105"/>
        </w:object>
      </w:r>
    </w:p>
    <w:p w14:paraId="36974DDF" w14:textId="3CEF0458" w:rsidR="009563C1" w:rsidRPr="009563C1" w:rsidRDefault="009563C1">
      <w:pPr>
        <w:rPr>
          <w:lang w:val="en-US"/>
        </w:rPr>
      </w:pPr>
      <w:r>
        <w:rPr>
          <w:lang w:val="en-US"/>
        </w:rPr>
        <w:t>We have LHS = RHS =&gt; The equation</w:t>
      </w:r>
      <w:r w:rsidR="000D4502" w:rsidRPr="000D4502">
        <w:rPr>
          <w:position w:val="-16"/>
        </w:rPr>
        <w:object w:dxaOrig="3879" w:dyaOrig="440" w14:anchorId="3ECA0975">
          <v:shape id="_x0000_i1075" type="#_x0000_t75" style="width:192pt;height:24pt" o:ole="">
            <v:imagedata r:id="rId77" o:title=""/>
          </v:shape>
          <o:OLEObject Type="Embed" ProgID="Equation.DSMT4" ShapeID="_x0000_i1075" DrawAspect="Content" ObjectID="_1715343369" r:id="rId106"/>
        </w:object>
      </w:r>
      <w:r>
        <w:rPr>
          <w:lang w:val="en-US"/>
        </w:rPr>
        <w:t>is proven</w:t>
      </w:r>
    </w:p>
    <w:p w14:paraId="79A23624" w14:textId="1D1A4FA0" w:rsidR="003008B3" w:rsidRDefault="000D4502">
      <w:r w:rsidRPr="000D4502">
        <w:rPr>
          <w:b/>
          <w:bCs/>
          <w:lang w:val="en-US"/>
        </w:rPr>
        <w:t>2) Prove that</w:t>
      </w:r>
      <w:r>
        <w:rPr>
          <w:lang w:val="en-US"/>
        </w:rPr>
        <w:t xml:space="preserve"> </w:t>
      </w:r>
      <w:r w:rsidR="006F629D" w:rsidRPr="009100E5">
        <w:rPr>
          <w:position w:val="-14"/>
        </w:rPr>
        <w:object w:dxaOrig="2680" w:dyaOrig="440" w14:anchorId="5F03F066">
          <v:shape id="_x0000_i1076" type="#_x0000_t75" style="width:132pt;height:24pt" o:ole="">
            <v:imagedata r:id="rId107" o:title=""/>
          </v:shape>
          <o:OLEObject Type="Embed" ProgID="Equation.DSMT4" ShapeID="_x0000_i1076" DrawAspect="Content" ObjectID="_1715343370" r:id="rId108"/>
        </w:object>
      </w:r>
    </w:p>
    <w:p w14:paraId="2BA5642E" w14:textId="4885547E" w:rsidR="000D4502" w:rsidRPr="001938DA" w:rsidRDefault="000D4502">
      <w:pPr>
        <w:rPr>
          <w:lang w:val="en-US"/>
        </w:rPr>
      </w:pPr>
      <w:r>
        <w:rPr>
          <w:lang w:val="en-US"/>
        </w:rPr>
        <w:t xml:space="preserve">We have already proven from part 1 that </w:t>
      </w:r>
      <w:r w:rsidRPr="000D4502">
        <w:rPr>
          <w:position w:val="-16"/>
        </w:rPr>
        <w:object w:dxaOrig="3879" w:dyaOrig="440" w14:anchorId="7A917865">
          <v:shape id="_x0000_i1077" type="#_x0000_t75" style="width:192pt;height:24pt" o:ole="">
            <v:imagedata r:id="rId77" o:title=""/>
          </v:shape>
          <o:OLEObject Type="Embed" ProgID="Equation.DSMT4" ShapeID="_x0000_i1077" DrawAspect="Content" ObjectID="_1715343371" r:id="rId109"/>
        </w:object>
      </w:r>
    </w:p>
    <w:p w14:paraId="3E074E39" w14:textId="3A3DCF22" w:rsidR="000D4502" w:rsidRDefault="000D4502">
      <w:pPr>
        <w:rPr>
          <w:lang w:val="en-US"/>
        </w:rPr>
      </w:pPr>
      <w:r>
        <w:rPr>
          <w:lang w:val="en-US"/>
        </w:rPr>
        <w:t xml:space="preserve">=&gt; </w:t>
      </w:r>
      <w:r w:rsidR="0059200B" w:rsidRPr="000D4502">
        <w:rPr>
          <w:position w:val="-16"/>
        </w:rPr>
        <w:object w:dxaOrig="3879" w:dyaOrig="440" w14:anchorId="0B53356F">
          <v:shape id="_x0000_i1078" type="#_x0000_t75" style="width:192pt;height:24pt" o:ole="">
            <v:imagedata r:id="rId110" o:title=""/>
          </v:shape>
          <o:OLEObject Type="Embed" ProgID="Equation.DSMT4" ShapeID="_x0000_i1078" DrawAspect="Content" ObjectID="_1715343372" r:id="rId111"/>
        </w:object>
      </w:r>
      <w:r w:rsidR="00747676">
        <w:rPr>
          <w:lang w:val="en-US"/>
        </w:rPr>
        <w:t xml:space="preserve"> (1)</w:t>
      </w:r>
      <w:r w:rsidR="0059200B">
        <w:rPr>
          <w:lang w:val="en-US"/>
        </w:rPr>
        <w:t>, decreasing by one step backward</w:t>
      </w:r>
    </w:p>
    <w:p w14:paraId="4107C95B" w14:textId="47662F4D" w:rsidR="00747676" w:rsidRDefault="00747676">
      <w:pPr>
        <w:rPr>
          <w:lang w:val="en-US"/>
        </w:rPr>
      </w:pPr>
      <w:r>
        <w:rPr>
          <w:lang w:val="en-US"/>
        </w:rPr>
        <w:t xml:space="preserve">Now, let’s decrease by one step further </w:t>
      </w:r>
    </w:p>
    <w:p w14:paraId="36318340" w14:textId="76D6B63D" w:rsidR="00747676" w:rsidRDefault="00747676">
      <w:pPr>
        <w:rPr>
          <w:lang w:val="en-US"/>
        </w:rPr>
      </w:pPr>
      <w:r w:rsidRPr="000D4502">
        <w:rPr>
          <w:position w:val="-16"/>
        </w:rPr>
        <w:object w:dxaOrig="4200" w:dyaOrig="440" w14:anchorId="60171609">
          <v:shape id="_x0000_i1079" type="#_x0000_t75" style="width:210pt;height:24pt" o:ole="">
            <v:imagedata r:id="rId112" o:title=""/>
          </v:shape>
          <o:OLEObject Type="Embed" ProgID="Equation.DSMT4" ShapeID="_x0000_i1079" DrawAspect="Content" ObjectID="_1715343373" r:id="rId113"/>
        </w:object>
      </w:r>
      <w:r>
        <w:rPr>
          <w:lang w:val="en-US"/>
        </w:rPr>
        <w:t>. Replace this into the above equation (1), we have:</w:t>
      </w:r>
    </w:p>
    <w:p w14:paraId="261A4BF5" w14:textId="57931CF2" w:rsidR="00747676" w:rsidRDefault="00747676">
      <w:r w:rsidRPr="00747676">
        <w:rPr>
          <w:position w:val="-18"/>
        </w:rPr>
        <w:object w:dxaOrig="6900" w:dyaOrig="480" w14:anchorId="2AFD8859">
          <v:shape id="_x0000_i1080" type="#_x0000_t75" style="width:348pt;height:24pt" o:ole="">
            <v:imagedata r:id="rId114" o:title=""/>
          </v:shape>
          <o:OLEObject Type="Embed" ProgID="Equation.DSMT4" ShapeID="_x0000_i1080" DrawAspect="Content" ObjectID="_1715343374" r:id="rId115"/>
        </w:object>
      </w:r>
    </w:p>
    <w:p w14:paraId="00D9470E" w14:textId="45CFB88F" w:rsidR="00747676" w:rsidRDefault="00747676">
      <w:r>
        <w:rPr>
          <w:lang w:val="en-US"/>
        </w:rPr>
        <w:t xml:space="preserve">=&gt; </w:t>
      </w:r>
      <w:r w:rsidRPr="00747676">
        <w:rPr>
          <w:position w:val="-16"/>
        </w:rPr>
        <w:object w:dxaOrig="5520" w:dyaOrig="460" w14:anchorId="7591FCA9">
          <v:shape id="_x0000_i1081" type="#_x0000_t75" style="width:276pt;height:24pt" o:ole="">
            <v:imagedata r:id="rId116" o:title=""/>
          </v:shape>
          <o:OLEObject Type="Embed" ProgID="Equation.DSMT4" ShapeID="_x0000_i1081" DrawAspect="Content" ObjectID="_1715343375" r:id="rId117"/>
        </w:object>
      </w:r>
    </w:p>
    <w:p w14:paraId="4CE80F9A" w14:textId="705078C1" w:rsidR="00747676" w:rsidRDefault="00747676">
      <w:pPr>
        <w:rPr>
          <w:lang w:val="en-US"/>
        </w:rPr>
      </w:pPr>
      <w:r>
        <w:rPr>
          <w:lang w:val="en-US"/>
        </w:rPr>
        <w:t xml:space="preserve">=&gt; </w:t>
      </w:r>
      <w:r w:rsidRPr="00747676">
        <w:rPr>
          <w:position w:val="-16"/>
        </w:rPr>
        <w:object w:dxaOrig="4040" w:dyaOrig="460" w14:anchorId="6417911D">
          <v:shape id="_x0000_i1082" type="#_x0000_t75" style="width:204pt;height:24pt" o:ole="">
            <v:imagedata r:id="rId118" o:title=""/>
          </v:shape>
          <o:OLEObject Type="Embed" ProgID="Equation.DSMT4" ShapeID="_x0000_i1082" DrawAspect="Content" ObjectID="_1715343376" r:id="rId119"/>
        </w:object>
      </w:r>
      <w:r w:rsidR="001938DA">
        <w:br/>
      </w:r>
      <w:r w:rsidR="001938DA">
        <w:rPr>
          <w:lang w:val="en-US"/>
        </w:rPr>
        <w:t xml:space="preserve">This will recurse back to </w:t>
      </w:r>
      <w:r w:rsidR="006F629D">
        <w:rPr>
          <w:lang w:val="en-US"/>
        </w:rPr>
        <w:t xml:space="preserve">(i-1) </w:t>
      </w:r>
      <w:r w:rsidR="001938DA">
        <w:rPr>
          <w:lang w:val="en-US"/>
        </w:rPr>
        <w:t>number of steps</w:t>
      </w:r>
      <w:r w:rsidR="006F629D">
        <w:rPr>
          <w:lang w:val="en-US"/>
        </w:rPr>
        <w:t>. At the base case:</w:t>
      </w:r>
    </w:p>
    <w:p w14:paraId="5A357960" w14:textId="3EDF543F" w:rsidR="006F629D" w:rsidRDefault="006F629D">
      <w:r w:rsidRPr="006F629D">
        <w:rPr>
          <w:position w:val="-30"/>
        </w:rPr>
        <w:object w:dxaOrig="7040" w:dyaOrig="720" w14:anchorId="501BC578">
          <v:shape id="_x0000_i1083" type="#_x0000_t75" style="width:354pt;height:36pt" o:ole="">
            <v:imagedata r:id="rId120" o:title=""/>
          </v:shape>
          <o:OLEObject Type="Embed" ProgID="Equation.DSMT4" ShapeID="_x0000_i1083" DrawAspect="Content" ObjectID="_1715343377" r:id="rId121"/>
        </w:object>
      </w:r>
      <w:r>
        <w:rPr>
          <w:lang w:val="en-US"/>
        </w:rPr>
        <w:t xml:space="preserve">and </w:t>
      </w:r>
      <w:r w:rsidR="00D834AF" w:rsidRPr="00114868">
        <w:rPr>
          <w:position w:val="-12"/>
        </w:rPr>
        <w:object w:dxaOrig="2840" w:dyaOrig="360" w14:anchorId="5078A1AD">
          <v:shape id="_x0000_i1084" type="#_x0000_t75" style="width:2in;height:18pt" o:ole="">
            <v:imagedata r:id="rId122" o:title=""/>
          </v:shape>
          <o:OLEObject Type="Embed" ProgID="Equation.DSMT4" ShapeID="_x0000_i1084" DrawAspect="Content" ObjectID="_1715343378" r:id="rId123"/>
        </w:object>
      </w:r>
    </w:p>
    <w:p w14:paraId="7C67B5DB" w14:textId="2C782447" w:rsidR="00850120" w:rsidRDefault="005517F3">
      <w:pPr>
        <w:rPr>
          <w:lang w:val="en-US"/>
        </w:rPr>
      </w:pPr>
      <w:r>
        <w:rPr>
          <w:lang w:val="en-US"/>
        </w:rPr>
        <w:t xml:space="preserve">=&gt; </w:t>
      </w:r>
      <w:r w:rsidRPr="005517F3">
        <w:rPr>
          <w:position w:val="-14"/>
        </w:rPr>
        <w:object w:dxaOrig="2680" w:dyaOrig="440" w14:anchorId="26A95957">
          <v:shape id="_x0000_i1085" type="#_x0000_t75" style="width:132pt;height:24pt" o:ole="">
            <v:imagedata r:id="rId124" o:title=""/>
          </v:shape>
          <o:OLEObject Type="Embed" ProgID="Equation.DSMT4" ShapeID="_x0000_i1085" DrawAspect="Content" ObjectID="_1715343379" r:id="rId125"/>
        </w:object>
      </w:r>
      <w:r>
        <w:rPr>
          <w:lang w:val="en-US"/>
        </w:rPr>
        <w:t>(proven)</w:t>
      </w:r>
    </w:p>
    <w:p w14:paraId="5C4E85AD" w14:textId="446DC8F6" w:rsidR="00163EA6" w:rsidRDefault="00163EA6">
      <w:pPr>
        <w:rPr>
          <w:lang w:val="en-US"/>
        </w:rPr>
      </w:pPr>
      <w:r w:rsidRPr="00163EA6">
        <w:rPr>
          <w:noProof/>
        </w:rPr>
        <w:lastRenderedPageBreak/>
        <w:drawing>
          <wp:inline distT="0" distB="0" distL="0" distR="0" wp14:anchorId="642DE58C" wp14:editId="53998AC7">
            <wp:extent cx="5727590" cy="269875"/>
            <wp:effectExtent l="0" t="0" r="6985" b="0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/>
                  </pic:nvPicPr>
                  <pic:blipFill rotWithShape="1">
                    <a:blip r:embed="rId126"/>
                    <a:srcRect t="3741" b="89635"/>
                    <a:stretch/>
                  </pic:blipFill>
                  <pic:spPr bwMode="auto">
                    <a:xfrm>
                      <a:off x="0" y="0"/>
                      <a:ext cx="5731510" cy="270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39C3DB" w14:textId="46ADB74E" w:rsidR="00D834AF" w:rsidRDefault="00D834AF">
      <w:pPr>
        <w:rPr>
          <w:lang w:val="en-US"/>
        </w:rPr>
      </w:pPr>
      <w:r>
        <w:rPr>
          <w:lang w:val="en-US"/>
        </w:rPr>
        <w:t>We need to write t = 1 in terms of i and h</w:t>
      </w:r>
    </w:p>
    <w:p w14:paraId="115E0268" w14:textId="1CF348AE" w:rsidR="00D834AF" w:rsidRDefault="00D834AF">
      <w:r w:rsidRPr="00D834AF">
        <w:rPr>
          <w:position w:val="-24"/>
        </w:rPr>
        <w:object w:dxaOrig="5840" w:dyaOrig="620" w14:anchorId="6D04060E">
          <v:shape id="_x0000_i1086" type="#_x0000_t75" style="width:294pt;height:30pt" o:ole="">
            <v:imagedata r:id="rId127" o:title=""/>
          </v:shape>
          <o:OLEObject Type="Embed" ProgID="Equation.DSMT4" ShapeID="_x0000_i1086" DrawAspect="Content" ObjectID="_1715343380" r:id="rId128"/>
        </w:object>
      </w:r>
    </w:p>
    <w:p w14:paraId="3C38095D" w14:textId="40B8B92E" w:rsidR="00D834AF" w:rsidRPr="00D834AF" w:rsidRDefault="00D834AF">
      <w:pPr>
        <w:rPr>
          <w:lang w:val="en-US"/>
        </w:rPr>
      </w:pPr>
      <w:r>
        <w:rPr>
          <w:lang w:val="en-US"/>
        </w:rPr>
        <w:t xml:space="preserve">=&gt; </w:t>
      </w:r>
      <w:r w:rsidRPr="005517F3">
        <w:rPr>
          <w:position w:val="-14"/>
        </w:rPr>
        <w:object w:dxaOrig="2920" w:dyaOrig="400" w14:anchorId="2AFBF124">
          <v:shape id="_x0000_i1087" type="#_x0000_t75" style="width:2in;height:18pt" o:ole="">
            <v:imagedata r:id="rId129" o:title=""/>
          </v:shape>
          <o:OLEObject Type="Embed" ProgID="Equation.DSMT4" ShapeID="_x0000_i1087" DrawAspect="Content" ObjectID="_1715343381" r:id="rId130"/>
        </w:object>
      </w:r>
    </w:p>
    <w:p w14:paraId="6E85172E" w14:textId="616B6CD4" w:rsidR="00CE13F0" w:rsidRPr="00D834AF" w:rsidRDefault="00CE13F0">
      <w:pPr>
        <w:rPr>
          <w:lang w:val="en-US"/>
        </w:rPr>
      </w:pPr>
      <w:r>
        <w:rPr>
          <w:lang w:val="en-US"/>
        </w:rPr>
        <w:t xml:space="preserve">From part (e), we have: </w:t>
      </w:r>
      <w:r w:rsidRPr="005517F3">
        <w:rPr>
          <w:position w:val="-14"/>
        </w:rPr>
        <w:object w:dxaOrig="2680" w:dyaOrig="440" w14:anchorId="4D08B23A">
          <v:shape id="_x0000_i1088" type="#_x0000_t75" style="width:132pt;height:24pt" o:ole="">
            <v:imagedata r:id="rId124" o:title=""/>
          </v:shape>
          <o:OLEObject Type="Embed" ProgID="Equation.DSMT4" ShapeID="_x0000_i1088" DrawAspect="Content" ObjectID="_1715343382" r:id="rId131"/>
        </w:object>
      </w:r>
      <w:r w:rsidR="00D834AF">
        <w:rPr>
          <w:lang w:val="en-US"/>
        </w:rPr>
        <w:t>. The error can be calculated as follows:</w:t>
      </w:r>
    </w:p>
    <w:p w14:paraId="733AA6EA" w14:textId="4EC8450E" w:rsidR="00CE13F0" w:rsidRPr="00D834AF" w:rsidRDefault="00CE13F0">
      <w:pPr>
        <w:rPr>
          <w:lang w:val="en-US"/>
        </w:rPr>
      </w:pPr>
      <w:r>
        <w:rPr>
          <w:lang w:val="en-US"/>
        </w:rPr>
        <w:t xml:space="preserve">=&gt; </w:t>
      </w:r>
      <w:r w:rsidR="00D834AF" w:rsidRPr="00D834AF">
        <w:rPr>
          <w:position w:val="-28"/>
        </w:rPr>
        <w:object w:dxaOrig="6960" w:dyaOrig="740" w14:anchorId="04B291D0">
          <v:shape id="_x0000_i1089" type="#_x0000_t75" style="width:348pt;height:36pt" o:ole="">
            <v:imagedata r:id="rId132" o:title=""/>
          </v:shape>
          <o:OLEObject Type="Embed" ProgID="Equation.DSMT4" ShapeID="_x0000_i1089" DrawAspect="Content" ObjectID="_1715343383" r:id="rId133"/>
        </w:object>
      </w:r>
      <w:r w:rsidR="00D834AF">
        <w:rPr>
          <w:lang w:val="en-US"/>
        </w:rPr>
        <w:t>(answer)</w:t>
      </w:r>
    </w:p>
    <w:p w14:paraId="7499A1A0" w14:textId="376F83A6" w:rsidR="00163EA6" w:rsidRDefault="00163EA6">
      <w:r w:rsidRPr="00163EA6">
        <w:rPr>
          <w:noProof/>
        </w:rPr>
        <w:drawing>
          <wp:inline distT="0" distB="0" distL="0" distR="0" wp14:anchorId="01B721A4" wp14:editId="083465CE">
            <wp:extent cx="6279736" cy="768350"/>
            <wp:effectExtent l="0" t="0" r="6985" b="0"/>
            <wp:docPr id="7" name="Picture 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&#10;&#10;Description automatically generated"/>
                    <pic:cNvPicPr/>
                  </pic:nvPicPr>
                  <pic:blipFill rotWithShape="1">
                    <a:blip r:embed="rId126"/>
                    <a:srcRect t="11702" b="71096"/>
                    <a:stretch/>
                  </pic:blipFill>
                  <pic:spPr bwMode="auto">
                    <a:xfrm>
                      <a:off x="0" y="0"/>
                      <a:ext cx="6321623" cy="773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1A50B2" w14:textId="0B38EFD4" w:rsidR="00D834AF" w:rsidRDefault="00D834AF">
      <w:pPr>
        <w:rPr>
          <w:lang w:val="en-US"/>
        </w:rPr>
      </w:pPr>
      <w:r>
        <w:rPr>
          <w:lang w:val="en-US"/>
        </w:rPr>
        <w:t>From part (e), we can derive the formula as:</w:t>
      </w:r>
    </w:p>
    <w:p w14:paraId="225555FC" w14:textId="52651CC7" w:rsidR="00D834AF" w:rsidRDefault="00BB669E">
      <w:pPr>
        <w:rPr>
          <w:lang w:val="en-US"/>
        </w:rPr>
      </w:pPr>
      <w:r w:rsidRPr="00D834AF">
        <w:rPr>
          <w:position w:val="-22"/>
        </w:rPr>
        <w:object w:dxaOrig="3980" w:dyaOrig="540" w14:anchorId="3ED06057">
          <v:shape id="_x0000_i1090" type="#_x0000_t75" style="width:198pt;height:30pt" o:ole="">
            <v:imagedata r:id="rId134" o:title=""/>
          </v:shape>
          <o:OLEObject Type="Embed" ProgID="Equation.DSMT4" ShapeID="_x0000_i1090" DrawAspect="Content" ObjectID="_1715343384" r:id="rId135"/>
        </w:object>
      </w:r>
      <w:r w:rsidR="002E0AFA">
        <w:rPr>
          <w:lang w:val="en-US"/>
        </w:rPr>
        <w:t xml:space="preserve">. At i = 1, we have </w:t>
      </w:r>
      <w:r w:rsidR="002E0AFA" w:rsidRPr="002E0AFA">
        <w:rPr>
          <w:position w:val="-20"/>
        </w:rPr>
        <w:object w:dxaOrig="2079" w:dyaOrig="520" w14:anchorId="2CB2CD19">
          <v:shape id="_x0000_i1091" type="#_x0000_t75" style="width:102pt;height:24pt" o:ole="">
            <v:imagedata r:id="rId136" o:title=""/>
          </v:shape>
          <o:OLEObject Type="Embed" ProgID="Equation.DSMT4" ShapeID="_x0000_i1091" DrawAspect="Content" ObjectID="_1715343385" r:id="rId137"/>
        </w:object>
      </w:r>
      <w:r w:rsidR="002E0AFA">
        <w:rPr>
          <w:lang w:val="en-US"/>
        </w:rPr>
        <w:t>, satisfying the conditions. Now we only need to check the the other end where i = n + 1</w:t>
      </w:r>
    </w:p>
    <w:p w14:paraId="21D3EBC9" w14:textId="676124C7" w:rsidR="002E0AFA" w:rsidRDefault="002E0AFA">
      <w:r>
        <w:rPr>
          <w:lang w:val="en-US"/>
        </w:rPr>
        <w:t xml:space="preserve">=&gt; </w:t>
      </w:r>
      <w:r w:rsidR="00274759" w:rsidRPr="002E0AFA">
        <w:rPr>
          <w:position w:val="-34"/>
        </w:rPr>
        <w:object w:dxaOrig="4320" w:dyaOrig="800" w14:anchorId="55A18F0F">
          <v:shape id="_x0000_i1092" type="#_x0000_t75" style="width:3in;height:42pt" o:ole="">
            <v:imagedata r:id="rId138" o:title=""/>
          </v:shape>
          <o:OLEObject Type="Embed" ProgID="Equation.DSMT4" ShapeID="_x0000_i1092" DrawAspect="Content" ObjectID="_1715343386" r:id="rId139"/>
        </w:object>
      </w:r>
    </w:p>
    <w:p w14:paraId="2F3F699E" w14:textId="1F812E5F" w:rsidR="00447318" w:rsidRDefault="00447318">
      <w:r>
        <w:rPr>
          <w:lang w:val="en-US"/>
        </w:rPr>
        <w:t xml:space="preserve">First we can find n where </w:t>
      </w:r>
      <w:r w:rsidR="0056060B" w:rsidRPr="00114868">
        <w:rPr>
          <w:position w:val="-28"/>
        </w:rPr>
        <w:object w:dxaOrig="3700" w:dyaOrig="740" w14:anchorId="3888DE57">
          <v:shape id="_x0000_i1093" type="#_x0000_t75" style="width:186pt;height:36pt" o:ole="">
            <v:imagedata r:id="rId140" o:title=""/>
          </v:shape>
          <o:OLEObject Type="Embed" ProgID="Equation.DSMT4" ShapeID="_x0000_i1093" DrawAspect="Content" ObjectID="_1715343387" r:id="rId141"/>
        </w:object>
      </w:r>
    </w:p>
    <w:p w14:paraId="39DCA8B0" w14:textId="212FD34F" w:rsidR="0056060B" w:rsidRDefault="0056060B">
      <w:pPr>
        <w:rPr>
          <w:lang w:val="en-US"/>
        </w:rPr>
      </w:pPr>
      <w:r>
        <w:rPr>
          <w:lang w:val="en-US"/>
        </w:rPr>
        <w:t xml:space="preserve">Analysis: if </w:t>
      </w:r>
      <w:r w:rsidRPr="00114868">
        <w:rPr>
          <w:position w:val="-28"/>
        </w:rPr>
        <w:object w:dxaOrig="2200" w:dyaOrig="740" w14:anchorId="299DE675">
          <v:shape id="_x0000_i1094" type="#_x0000_t75" style="width:108pt;height:36pt" o:ole="">
            <v:imagedata r:id="rId142" o:title=""/>
          </v:shape>
          <o:OLEObject Type="Embed" ProgID="Equation.DSMT4" ShapeID="_x0000_i1094" DrawAspect="Content" ObjectID="_1715343388" r:id="rId143"/>
        </w:object>
      </w:r>
      <w:r>
        <w:rPr>
          <w:lang w:val="en-US"/>
        </w:rPr>
        <w:t>, violating the conditions</w:t>
      </w:r>
    </w:p>
    <w:p w14:paraId="42CA38AB" w14:textId="0A44349D" w:rsidR="0056060B" w:rsidRDefault="0056060B">
      <w:pPr>
        <w:rPr>
          <w:lang w:val="en-US"/>
        </w:rPr>
      </w:pPr>
      <w:r w:rsidRPr="00114868">
        <w:rPr>
          <w:position w:val="-28"/>
        </w:rPr>
        <w:object w:dxaOrig="2200" w:dyaOrig="740" w14:anchorId="5030AA4F">
          <v:shape id="_x0000_i1095" type="#_x0000_t75" style="width:108pt;height:36pt" o:ole="">
            <v:imagedata r:id="rId144" o:title=""/>
          </v:shape>
          <o:OLEObject Type="Embed" ProgID="Equation.DSMT4" ShapeID="_x0000_i1095" DrawAspect="Content" ObjectID="_1715343389" r:id="rId145"/>
        </w:object>
      </w:r>
      <w:r>
        <w:rPr>
          <w:lang w:val="en-US"/>
        </w:rPr>
        <w:t>, satisfying the condition</w:t>
      </w:r>
    </w:p>
    <w:p w14:paraId="75A32660" w14:textId="1B2710FD" w:rsidR="0056060B" w:rsidRPr="0056060B" w:rsidRDefault="0056060B">
      <w:pPr>
        <w:rPr>
          <w:lang w:val="en-US"/>
        </w:rPr>
      </w:pPr>
      <w:r>
        <w:rPr>
          <w:lang w:val="en-US"/>
        </w:rPr>
        <w:t xml:space="preserve">=&gt; The condition on n to obtain </w:t>
      </w:r>
      <w:r w:rsidRPr="00114868">
        <w:rPr>
          <w:position w:val="-22"/>
        </w:rPr>
        <w:object w:dxaOrig="2160" w:dyaOrig="499" w14:anchorId="7049E593">
          <v:shape id="_x0000_i1096" type="#_x0000_t75" style="width:108pt;height:24pt" o:ole="">
            <v:imagedata r:id="rId146" o:title=""/>
          </v:shape>
          <o:OLEObject Type="Embed" ProgID="Equation.DSMT4" ShapeID="_x0000_i1096" DrawAspect="Content" ObjectID="_1715343390" r:id="rId147"/>
        </w:object>
      </w:r>
      <w:r>
        <w:rPr>
          <w:lang w:val="en-US"/>
        </w:rPr>
        <w:t xml:space="preserve">is </w:t>
      </w:r>
      <w:r w:rsidRPr="0056060B">
        <w:rPr>
          <w:position w:val="-6"/>
        </w:rPr>
        <w:object w:dxaOrig="660" w:dyaOrig="279" w14:anchorId="711A8A4B">
          <v:shape id="_x0000_i1097" type="#_x0000_t75" style="width:36pt;height:12pt" o:ole="">
            <v:imagedata r:id="rId148" o:title=""/>
          </v:shape>
          <o:OLEObject Type="Embed" ProgID="Equation.DSMT4" ShapeID="_x0000_i1097" DrawAspect="Content" ObjectID="_1715343391" r:id="rId149"/>
        </w:object>
      </w:r>
      <w:r>
        <w:rPr>
          <w:lang w:val="en-US"/>
        </w:rPr>
        <w:t>(answer)</w:t>
      </w:r>
    </w:p>
    <w:p w14:paraId="4324FC6A" w14:textId="7D4CBC89" w:rsidR="00163EA6" w:rsidRDefault="00163EA6">
      <w:r w:rsidRPr="00163EA6">
        <w:rPr>
          <w:noProof/>
        </w:rPr>
        <w:drawing>
          <wp:inline distT="0" distB="0" distL="0" distR="0" wp14:anchorId="5164D91A" wp14:editId="691FBFF1">
            <wp:extent cx="5833357" cy="958850"/>
            <wp:effectExtent l="0" t="0" r="0" b="0"/>
            <wp:docPr id="8" name="Picture 8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raphical user interface, text, application&#10;&#10;Description automatically generated"/>
                    <pic:cNvPicPr/>
                  </pic:nvPicPr>
                  <pic:blipFill rotWithShape="1">
                    <a:blip r:embed="rId150"/>
                    <a:srcRect b="65791"/>
                    <a:stretch/>
                  </pic:blipFill>
                  <pic:spPr bwMode="auto">
                    <a:xfrm>
                      <a:off x="0" y="0"/>
                      <a:ext cx="5885703" cy="9674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E9DA58" w14:textId="39AC3C4B" w:rsidR="00A94B72" w:rsidRDefault="00A94B72">
      <w:pPr>
        <w:rPr>
          <w:lang w:val="en-US"/>
        </w:rPr>
      </w:pPr>
      <w:r>
        <w:rPr>
          <w:lang w:val="en-US"/>
        </w:rPr>
        <w:t>The forward Euler method is given by</w:t>
      </w:r>
    </w:p>
    <w:p w14:paraId="1F91D00E" w14:textId="58B1AB1D" w:rsidR="00A94B72" w:rsidRDefault="00A94B72">
      <w:r w:rsidRPr="00A83242">
        <w:rPr>
          <w:position w:val="-16"/>
        </w:rPr>
        <w:object w:dxaOrig="7200" w:dyaOrig="440" w14:anchorId="37E77583">
          <v:shape id="_x0000_i1098" type="#_x0000_t75" style="width:5in;height:24pt" o:ole="">
            <v:imagedata r:id="rId61" o:title=""/>
          </v:shape>
          <o:OLEObject Type="Embed" ProgID="Equation.DSMT4" ShapeID="_x0000_i1098" DrawAspect="Content" ObjectID="_1715343392" r:id="rId151"/>
        </w:object>
      </w:r>
    </w:p>
    <w:p w14:paraId="02F6DDF0" w14:textId="2FADDA62" w:rsidR="00A94B72" w:rsidRDefault="009C70A6">
      <w:pPr>
        <w:rPr>
          <w:lang w:val="en-US"/>
        </w:rPr>
      </w:pPr>
      <w:r>
        <w:rPr>
          <w:lang w:val="en-US"/>
        </w:rPr>
        <w:lastRenderedPageBreak/>
        <w:t>On the other hand, t</w:t>
      </w:r>
      <w:r w:rsidR="00A94B72">
        <w:rPr>
          <w:lang w:val="en-US"/>
        </w:rPr>
        <w:t>he backward Euler method is given by</w:t>
      </w:r>
    </w:p>
    <w:p w14:paraId="205A65AB" w14:textId="2D8C3F85" w:rsidR="00A94B72" w:rsidRDefault="009C70A6">
      <w:r w:rsidRPr="00A83242">
        <w:rPr>
          <w:position w:val="-16"/>
        </w:rPr>
        <w:object w:dxaOrig="8160" w:dyaOrig="440" w14:anchorId="46FB0C3D">
          <v:shape id="_x0000_i1100" type="#_x0000_t75" style="width:361pt;height:21pt" o:ole="">
            <v:imagedata r:id="rId152" o:title=""/>
          </v:shape>
          <o:OLEObject Type="Embed" ProgID="Equation.DSMT4" ShapeID="_x0000_i1100" DrawAspect="Content" ObjectID="_1715343393" r:id="rId153"/>
        </w:object>
      </w:r>
    </w:p>
    <w:p w14:paraId="404C0A4E" w14:textId="1B039905" w:rsidR="00A94B72" w:rsidRPr="00A94B72" w:rsidRDefault="00A94B72">
      <w:pPr>
        <w:rPr>
          <w:lang w:val="en-US"/>
        </w:rPr>
      </w:pPr>
      <w:r>
        <w:rPr>
          <w:lang w:val="en-US"/>
        </w:rPr>
        <w:t xml:space="preserve">=&gt; </w:t>
      </w:r>
      <w:r w:rsidR="00E066BA" w:rsidRPr="00A94B72">
        <w:rPr>
          <w:position w:val="-14"/>
        </w:rPr>
        <w:object w:dxaOrig="7479" w:dyaOrig="400" w14:anchorId="0BD70D68">
          <v:shape id="_x0000_i1101" type="#_x0000_t75" style="width:372pt;height:18pt" o:ole="">
            <v:imagedata r:id="rId154" o:title=""/>
          </v:shape>
          <o:OLEObject Type="Embed" ProgID="Equation.DSMT4" ShapeID="_x0000_i1101" DrawAspect="Content" ObjectID="_1715343394" r:id="rId155"/>
        </w:object>
      </w:r>
    </w:p>
    <w:p w14:paraId="760A0E61" w14:textId="31CB6480" w:rsidR="00F60D09" w:rsidRDefault="00784776">
      <w:r>
        <w:rPr>
          <w:lang w:val="en-US"/>
        </w:rPr>
        <w:t>=&gt;</w:t>
      </w:r>
      <w:r w:rsidRPr="00A94B72">
        <w:rPr>
          <w:position w:val="-14"/>
        </w:rPr>
        <w:object w:dxaOrig="4300" w:dyaOrig="400" w14:anchorId="3CC125BF">
          <v:shape id="_x0000_i1102" type="#_x0000_t75" style="width:3in;height:18pt" o:ole="">
            <v:imagedata r:id="rId156" o:title=""/>
          </v:shape>
          <o:OLEObject Type="Embed" ProgID="Equation.DSMT4" ShapeID="_x0000_i1102" DrawAspect="Content" ObjectID="_1715343395" r:id="rId157"/>
        </w:object>
      </w:r>
      <w:r>
        <w:rPr>
          <w:lang w:val="en-US"/>
        </w:rPr>
        <w:t xml:space="preserve"> and </w:t>
      </w:r>
      <w:r w:rsidRPr="00114868">
        <w:rPr>
          <w:position w:val="-14"/>
        </w:rPr>
        <w:object w:dxaOrig="780" w:dyaOrig="400" w14:anchorId="0A0262EE">
          <v:shape id="_x0000_i1103" type="#_x0000_t75" style="width:42pt;height:18pt" o:ole="">
            <v:imagedata r:id="rId158" o:title=""/>
          </v:shape>
          <o:OLEObject Type="Embed" ProgID="Equation.DSMT4" ShapeID="_x0000_i1103" DrawAspect="Content" ObjectID="_1715343396" r:id="rId159"/>
        </w:object>
      </w:r>
      <w:r>
        <w:rPr>
          <w:lang w:val="en-US"/>
        </w:rPr>
        <w:t xml:space="preserve">is approximated by </w:t>
      </w:r>
      <w:r w:rsidRPr="00114868">
        <w:rPr>
          <w:position w:val="-14"/>
        </w:rPr>
        <w:object w:dxaOrig="499" w:dyaOrig="380" w14:anchorId="7F506B8D">
          <v:shape id="_x0000_i1104" type="#_x0000_t75" style="width:24pt;height:18pt" o:ole="">
            <v:imagedata r:id="rId160" o:title=""/>
          </v:shape>
          <o:OLEObject Type="Embed" ProgID="Equation.DSMT4" ShapeID="_x0000_i1104" DrawAspect="Content" ObjectID="_1715343397" r:id="rId161"/>
        </w:object>
      </w:r>
    </w:p>
    <w:p w14:paraId="62DB54EB" w14:textId="043FB9FF" w:rsidR="00784776" w:rsidRDefault="00784776">
      <w:pPr>
        <w:rPr>
          <w:lang w:val="en-US"/>
        </w:rPr>
      </w:pPr>
      <w:r>
        <w:rPr>
          <w:lang w:val="en-US"/>
        </w:rPr>
        <w:t xml:space="preserve">=&gt; </w:t>
      </w:r>
      <w:r w:rsidRPr="00A94B72">
        <w:rPr>
          <w:position w:val="-14"/>
        </w:rPr>
        <w:object w:dxaOrig="4060" w:dyaOrig="380" w14:anchorId="6C0B0017">
          <v:shape id="_x0000_i1105" type="#_x0000_t75" style="width:204pt;height:18pt" o:ole="">
            <v:imagedata r:id="rId162" o:title=""/>
          </v:shape>
          <o:OLEObject Type="Embed" ProgID="Equation.DSMT4" ShapeID="_x0000_i1105" DrawAspect="Content" ObjectID="_1715343398" r:id="rId163"/>
        </w:object>
      </w:r>
      <w:r>
        <w:br/>
      </w:r>
      <w:r>
        <w:rPr>
          <w:lang w:val="en-US"/>
        </w:rPr>
        <w:t xml:space="preserve">The general formula of the backward Euler method is therefore: </w:t>
      </w:r>
    </w:p>
    <w:p w14:paraId="1BCF0B42" w14:textId="4B75F852" w:rsidR="00784776" w:rsidRPr="00784776" w:rsidRDefault="00784776">
      <w:pPr>
        <w:rPr>
          <w:lang w:val="en-US"/>
        </w:rPr>
      </w:pPr>
      <w:r w:rsidRPr="00784776">
        <w:rPr>
          <w:position w:val="-14"/>
        </w:rPr>
        <w:object w:dxaOrig="4080" w:dyaOrig="400" w14:anchorId="70EFAF7A">
          <v:shape id="_x0000_i1106" type="#_x0000_t75" style="width:204pt;height:18pt" o:ole="">
            <v:imagedata r:id="rId164" o:title=""/>
          </v:shape>
          <o:OLEObject Type="Embed" ProgID="Equation.DSMT4" ShapeID="_x0000_i1106" DrawAspect="Content" ObjectID="_1715343399" r:id="rId165"/>
        </w:object>
      </w:r>
      <w:r>
        <w:rPr>
          <w:lang w:val="en-US"/>
        </w:rPr>
        <w:t>(answer)</w:t>
      </w:r>
    </w:p>
    <w:p w14:paraId="4FB30C7D" w14:textId="3EA63CBE" w:rsidR="00163EA6" w:rsidRDefault="00163EA6">
      <w:r w:rsidRPr="00163EA6">
        <w:rPr>
          <w:noProof/>
        </w:rPr>
        <w:drawing>
          <wp:inline distT="0" distB="0" distL="0" distR="0" wp14:anchorId="74FCAEEC" wp14:editId="360EF174">
            <wp:extent cx="4363717" cy="736600"/>
            <wp:effectExtent l="0" t="0" r="0" b="6350"/>
            <wp:docPr id="9" name="Picture 9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ical user interface, text, application&#10;&#10;Description automatically generated"/>
                    <pic:cNvPicPr/>
                  </pic:nvPicPr>
                  <pic:blipFill rotWithShape="1">
                    <a:blip r:embed="rId150"/>
                    <a:srcRect t="37983" r="23835" b="35260"/>
                    <a:stretch/>
                  </pic:blipFill>
                  <pic:spPr bwMode="auto">
                    <a:xfrm>
                      <a:off x="0" y="0"/>
                      <a:ext cx="4365406" cy="736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750EE8" w14:textId="54EFCFB9" w:rsidR="00620D2A" w:rsidRDefault="00620D2A">
      <w:pPr>
        <w:rPr>
          <w:lang w:val="en-US"/>
        </w:rPr>
      </w:pPr>
      <w:r>
        <w:rPr>
          <w:lang w:val="en-US"/>
        </w:rPr>
        <w:t>We can prove similarly in Exercise 1 - (e) that:</w:t>
      </w:r>
    </w:p>
    <w:p w14:paraId="0F00D064" w14:textId="10D5F229" w:rsidR="00620D2A" w:rsidRPr="00620D2A" w:rsidRDefault="00620D2A">
      <w:pPr>
        <w:rPr>
          <w:lang w:val="en-US"/>
        </w:rPr>
      </w:pPr>
      <w:r w:rsidRPr="00620D2A">
        <w:rPr>
          <w:position w:val="-24"/>
        </w:rPr>
        <w:object w:dxaOrig="3739" w:dyaOrig="620" w14:anchorId="113BB4BC">
          <v:shape id="_x0000_i1107" type="#_x0000_t75" style="width:186pt;height:30pt" o:ole="">
            <v:imagedata r:id="rId166" o:title=""/>
          </v:shape>
          <o:OLEObject Type="Embed" ProgID="Equation.DSMT4" ShapeID="_x0000_i1107" DrawAspect="Content" ObjectID="_1715343400" r:id="rId167"/>
        </w:object>
      </w:r>
      <w:r>
        <w:rPr>
          <w:lang w:val="en-US"/>
        </w:rPr>
        <w:t>(1)</w:t>
      </w:r>
    </w:p>
    <w:p w14:paraId="74069386" w14:textId="4ACBD65F" w:rsidR="00620D2A" w:rsidRDefault="00620D2A">
      <w:pPr>
        <w:rPr>
          <w:lang w:val="en-US"/>
        </w:rPr>
      </w:pPr>
      <w:r>
        <w:rPr>
          <w:lang w:val="en-US"/>
        </w:rPr>
        <w:t xml:space="preserve">We move backward one step: </w:t>
      </w:r>
    </w:p>
    <w:p w14:paraId="08EBDF85" w14:textId="4C062561" w:rsidR="00620D2A" w:rsidRDefault="00620D2A">
      <w:pPr>
        <w:rPr>
          <w:lang w:val="en-US"/>
        </w:rPr>
      </w:pPr>
      <w:r w:rsidRPr="00620D2A">
        <w:rPr>
          <w:position w:val="-24"/>
        </w:rPr>
        <w:object w:dxaOrig="4080" w:dyaOrig="620" w14:anchorId="22529563">
          <v:shape id="_x0000_i1108" type="#_x0000_t75" style="width:204pt;height:30pt" o:ole="">
            <v:imagedata r:id="rId168" o:title=""/>
          </v:shape>
          <o:OLEObject Type="Embed" ProgID="Equation.DSMT4" ShapeID="_x0000_i1108" DrawAspect="Content" ObjectID="_1715343401" r:id="rId169"/>
        </w:object>
      </w:r>
      <w:r>
        <w:rPr>
          <w:lang w:val="en-US"/>
        </w:rPr>
        <w:t>(2). Replacing this into (1)</w:t>
      </w:r>
    </w:p>
    <w:p w14:paraId="22D4E46A" w14:textId="255807B5" w:rsidR="00620D2A" w:rsidRDefault="00620D2A">
      <w:r>
        <w:rPr>
          <w:lang w:val="en-US"/>
        </w:rPr>
        <w:t xml:space="preserve">=&gt; </w:t>
      </w:r>
      <w:r w:rsidRPr="00620D2A">
        <w:rPr>
          <w:position w:val="-36"/>
        </w:rPr>
        <w:object w:dxaOrig="9620" w:dyaOrig="760" w14:anchorId="2163E229">
          <v:shape id="_x0000_i1109" type="#_x0000_t75" style="width:480pt;height:36pt" o:ole="">
            <v:imagedata r:id="rId170" o:title=""/>
          </v:shape>
          <o:OLEObject Type="Embed" ProgID="Equation.DSMT4" ShapeID="_x0000_i1109" DrawAspect="Content" ObjectID="_1715343402" r:id="rId171"/>
        </w:object>
      </w:r>
    </w:p>
    <w:p w14:paraId="7F545B12" w14:textId="0350A6C9" w:rsidR="00620D2A" w:rsidRDefault="00620D2A" w:rsidP="00620D2A">
      <w:pPr>
        <w:rPr>
          <w:lang w:val="en-US"/>
        </w:rPr>
      </w:pPr>
      <w:r>
        <w:rPr>
          <w:lang w:val="en-US"/>
        </w:rPr>
        <w:t>We can recurse this pattern up to the i = n. At the base case:</w:t>
      </w:r>
    </w:p>
    <w:p w14:paraId="6EF8ABE1" w14:textId="71AB3ED2" w:rsidR="005B387D" w:rsidRPr="009C70A6" w:rsidRDefault="00571546">
      <w:r w:rsidRPr="00571546">
        <w:rPr>
          <w:position w:val="-36"/>
        </w:rPr>
        <w:object w:dxaOrig="4200" w:dyaOrig="740" w14:anchorId="4A65261E">
          <v:shape id="_x0000_i1110" type="#_x0000_t75" style="width:210pt;height:36pt" o:ole="">
            <v:imagedata r:id="rId172" o:title=""/>
          </v:shape>
          <o:OLEObject Type="Embed" ProgID="Equation.DSMT4" ShapeID="_x0000_i1110" DrawAspect="Content" ObjectID="_1715343403" r:id="rId173"/>
        </w:object>
      </w:r>
      <w:r w:rsidR="009C70A6">
        <w:rPr>
          <w:lang w:val="en-US"/>
        </w:rPr>
        <w:t xml:space="preserve"> </w:t>
      </w:r>
      <w:r w:rsidR="00620D2A">
        <w:rPr>
          <w:lang w:val="en-US"/>
        </w:rPr>
        <w:t xml:space="preserve">=&gt; </w:t>
      </w:r>
      <w:r w:rsidRPr="00571546">
        <w:rPr>
          <w:position w:val="-36"/>
        </w:rPr>
        <w:object w:dxaOrig="2720" w:dyaOrig="740" w14:anchorId="176F34DF">
          <v:shape id="_x0000_i1111" type="#_x0000_t75" style="width:138pt;height:36pt" o:ole="">
            <v:imagedata r:id="rId174" o:title=""/>
          </v:shape>
          <o:OLEObject Type="Embed" ProgID="Equation.DSMT4" ShapeID="_x0000_i1111" DrawAspect="Content" ObjectID="_1715343404" r:id="rId175"/>
        </w:object>
      </w:r>
      <w:r>
        <w:rPr>
          <w:lang w:val="en-US"/>
        </w:rPr>
        <w:t xml:space="preserve"> </w:t>
      </w:r>
      <w:r w:rsidR="00620D2A">
        <w:rPr>
          <w:lang w:val="en-US"/>
        </w:rPr>
        <w:t>(proven)</w:t>
      </w:r>
    </w:p>
    <w:p w14:paraId="43FD78F1" w14:textId="4C0B226C" w:rsidR="00571546" w:rsidRDefault="00163EA6">
      <w:r w:rsidRPr="00163EA6">
        <w:rPr>
          <w:noProof/>
        </w:rPr>
        <w:drawing>
          <wp:inline distT="0" distB="0" distL="0" distR="0" wp14:anchorId="6FBB67E1" wp14:editId="5409F2A6">
            <wp:extent cx="4114797" cy="654050"/>
            <wp:effectExtent l="0" t="0" r="635" b="0"/>
            <wp:docPr id="10" name="Picture 10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Graphical user interface, text, application&#10;&#10;Description automatically generated"/>
                    <pic:cNvPicPr/>
                  </pic:nvPicPr>
                  <pic:blipFill rotWithShape="1">
                    <a:blip r:embed="rId150"/>
                    <a:srcRect t="72506" r="28182" b="3737"/>
                    <a:stretch/>
                  </pic:blipFill>
                  <pic:spPr bwMode="auto">
                    <a:xfrm>
                      <a:off x="0" y="0"/>
                      <a:ext cx="4116261" cy="654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3469AA" w14:textId="529A31D2" w:rsidR="00571546" w:rsidRDefault="00571546">
      <w:pPr>
        <w:rPr>
          <w:lang w:val="en-US"/>
        </w:rPr>
      </w:pPr>
      <w:r>
        <w:rPr>
          <w:lang w:val="en-US"/>
        </w:rPr>
        <w:t xml:space="preserve">Plugging in from (b), we have: </w:t>
      </w:r>
    </w:p>
    <w:p w14:paraId="00763469" w14:textId="4DAD4E9B" w:rsidR="00571546" w:rsidRDefault="00274759">
      <w:r w:rsidRPr="00571546">
        <w:rPr>
          <w:position w:val="-36"/>
        </w:rPr>
        <w:object w:dxaOrig="4020" w:dyaOrig="840" w14:anchorId="51C561EE">
          <v:shape id="_x0000_i1112" type="#_x0000_t75" style="width:204pt;height:42pt" o:ole="">
            <v:imagedata r:id="rId176" o:title=""/>
          </v:shape>
          <o:OLEObject Type="Embed" ProgID="Equation.DSMT4" ShapeID="_x0000_i1112" DrawAspect="Content" ObjectID="_1715343405" r:id="rId177"/>
        </w:object>
      </w:r>
      <w:r w:rsidR="00ED33CF">
        <w:rPr>
          <w:lang w:val="en-US"/>
        </w:rPr>
        <w:t>=&gt;</w:t>
      </w:r>
      <w:r w:rsidR="00ED33CF" w:rsidRPr="00ED33CF">
        <w:rPr>
          <w:position w:val="-62"/>
        </w:rPr>
        <w:object w:dxaOrig="4400" w:dyaOrig="1359" w14:anchorId="204C863B">
          <v:shape id="_x0000_i1113" type="#_x0000_t75" style="width:222pt;height:66pt" o:ole="">
            <v:imagedata r:id="rId178" o:title=""/>
          </v:shape>
          <o:OLEObject Type="Embed" ProgID="Equation.DSMT4" ShapeID="_x0000_i1113" DrawAspect="Content" ObjectID="_1715343406" r:id="rId179"/>
        </w:object>
      </w:r>
    </w:p>
    <w:p w14:paraId="4132DA98" w14:textId="3A951BB0" w:rsidR="00ED33CF" w:rsidRPr="00ED33CF" w:rsidRDefault="00F66603">
      <w:pPr>
        <w:rPr>
          <w:lang w:val="en-US"/>
        </w:rPr>
      </w:pPr>
      <w:r>
        <w:rPr>
          <w:lang w:val="en-US"/>
        </w:rPr>
        <w:t>This is the reverse case compared to Exercise 1 part (g). We only need to choose the range of n that is a difference between [75, infinity]</w:t>
      </w:r>
      <w:r>
        <w:rPr>
          <w:lang w:val="en-US"/>
        </w:rPr>
        <w:br/>
        <w:t xml:space="preserve">=&gt; Condition on n is </w:t>
      </w:r>
      <w:r w:rsidRPr="00F66603">
        <w:rPr>
          <w:position w:val="-6"/>
        </w:rPr>
        <w:object w:dxaOrig="660" w:dyaOrig="279" w14:anchorId="2F057185">
          <v:shape id="_x0000_i1114" type="#_x0000_t75" style="width:36pt;height:12pt" o:ole="">
            <v:imagedata r:id="rId180" o:title=""/>
          </v:shape>
          <o:OLEObject Type="Embed" ProgID="Equation.DSMT4" ShapeID="_x0000_i1114" DrawAspect="Content" ObjectID="_1715343407" r:id="rId181"/>
        </w:object>
      </w:r>
      <w:r>
        <w:rPr>
          <w:lang w:val="en-US"/>
        </w:rPr>
        <w:t xml:space="preserve">and </w:t>
      </w:r>
      <w:r w:rsidRPr="00F66603">
        <w:rPr>
          <w:position w:val="-6"/>
        </w:rPr>
        <w:object w:dxaOrig="499" w:dyaOrig="279" w14:anchorId="0AE421EF">
          <v:shape id="_x0000_i1115" type="#_x0000_t75" style="width:24pt;height:12pt" o:ole="">
            <v:imagedata r:id="rId182" o:title=""/>
          </v:shape>
          <o:OLEObject Type="Embed" ProgID="Equation.DSMT4" ShapeID="_x0000_i1115" DrawAspect="Content" ObjectID="_1715343408" r:id="rId183"/>
        </w:object>
      </w:r>
      <w:r>
        <w:rPr>
          <w:lang w:val="en-US"/>
        </w:rPr>
        <w:t xml:space="preserve"> (answer)</w:t>
      </w:r>
    </w:p>
    <w:p w14:paraId="3DC2D70B" w14:textId="4260C3FF" w:rsidR="004E36C1" w:rsidRDefault="004E36C1">
      <w:r w:rsidRPr="004E36C1">
        <w:rPr>
          <w:noProof/>
        </w:rPr>
        <w:lastRenderedPageBreak/>
        <w:drawing>
          <wp:inline distT="0" distB="0" distL="0" distR="0" wp14:anchorId="447E03BF" wp14:editId="14B31BD4">
            <wp:extent cx="5731510" cy="1593272"/>
            <wp:effectExtent l="0" t="0" r="2540" b="6985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 rotWithShape="1">
                    <a:blip r:embed="rId184"/>
                    <a:srcRect b="58210"/>
                    <a:stretch/>
                  </pic:blipFill>
                  <pic:spPr bwMode="auto">
                    <a:xfrm>
                      <a:off x="0" y="0"/>
                      <a:ext cx="5731510" cy="15932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CBF4AA" w14:textId="68836A37" w:rsidR="007C15A9" w:rsidRDefault="007C15A9">
      <w:r w:rsidRPr="007C15A9">
        <w:drawing>
          <wp:inline distT="0" distB="0" distL="0" distR="0" wp14:anchorId="25E315E7" wp14:editId="61DF7A1A">
            <wp:extent cx="6593978" cy="1428750"/>
            <wp:effectExtent l="0" t="0" r="0" b="0"/>
            <wp:docPr id="17" name="Picture 17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Graphical user interface, text, application&#10;&#10;Description automatically generated"/>
                    <pic:cNvPicPr/>
                  </pic:nvPicPr>
                  <pic:blipFill rotWithShape="1">
                    <a:blip r:embed="rId185"/>
                    <a:srcRect l="885" r="831" b="3507"/>
                    <a:stretch/>
                  </pic:blipFill>
                  <pic:spPr bwMode="auto">
                    <a:xfrm>
                      <a:off x="0" y="0"/>
                      <a:ext cx="6616475" cy="1433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8EC163" w14:textId="0D907185" w:rsidR="007C15A9" w:rsidRDefault="007C15A9">
      <w:pPr>
        <w:rPr>
          <w:i/>
          <w:iCs/>
          <w:u w:val="single"/>
          <w:lang w:val="en-US"/>
        </w:rPr>
      </w:pPr>
      <w:r>
        <w:rPr>
          <w:lang w:val="en-US"/>
        </w:rPr>
        <w:t xml:space="preserve">Source: </w:t>
      </w:r>
      <w:hyperlink r:id="rId186" w:history="1">
        <w:r w:rsidRPr="005F3662">
          <w:rPr>
            <w:rStyle w:val="Hyperlink"/>
            <w:i/>
            <w:iCs/>
            <w:lang w:val="en-US"/>
          </w:rPr>
          <w:t>https://en.wikipedia.org/wiki/Heun%27s_method</w:t>
        </w:r>
      </w:hyperlink>
    </w:p>
    <w:p w14:paraId="3C4C6B8D" w14:textId="555C2FC7" w:rsidR="007C15A9" w:rsidRDefault="007C15A9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heun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62574CD7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E00FF"/>
          <w:lang w:val="en-FI"/>
        </w:rPr>
        <w:t>function</w:t>
      </w:r>
      <w:r w:rsidRPr="00E14CEB">
        <w:rPr>
          <w:rFonts w:ascii="Courier New" w:hAnsi="Courier New" w:cs="Courier New"/>
          <w:color w:val="000000"/>
          <w:lang w:val="en-FI"/>
        </w:rPr>
        <w:t xml:space="preserve"> [t, u] = heun(func, range,initialvalue, partitions)</w:t>
      </w:r>
    </w:p>
    <w:p w14:paraId="4A2BD163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t = linspace(range(1),range(2),partitions + 1);</w:t>
      </w:r>
    </w:p>
    <w:p w14:paraId="0E0C916B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 xml:space="preserve">h = (range(2) - range(1))/partitions; </w:t>
      </w:r>
    </w:p>
    <w:p w14:paraId="1333702B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u = zeros([1, partitions + 1]);</w:t>
      </w:r>
    </w:p>
    <w:p w14:paraId="3762E13C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u(1) = initialvalue;</w:t>
      </w:r>
    </w:p>
    <w:p w14:paraId="67679CCD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E00FF"/>
          <w:lang w:val="en-FI"/>
        </w:rPr>
        <w:t>for</w:t>
      </w:r>
      <w:r w:rsidRPr="00E14CEB">
        <w:rPr>
          <w:rFonts w:ascii="Courier New" w:hAnsi="Courier New" w:cs="Courier New"/>
          <w:color w:val="000000"/>
          <w:lang w:val="en-FI"/>
        </w:rPr>
        <w:t xml:space="preserve"> i=2:partitions+1</w:t>
      </w:r>
    </w:p>
    <w:p w14:paraId="0CF754CB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 xml:space="preserve">    temporary = u(i-1) + h*func(t(i-1),u(i-1));</w:t>
      </w:r>
    </w:p>
    <w:p w14:paraId="077CADF1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 xml:space="preserve">    u(i) = u(i-1) + (h/2)*(func(t(i-1),u(i-1)) + func(t(i),temporary));</w:t>
      </w:r>
    </w:p>
    <w:p w14:paraId="4CA1DA8E" w14:textId="390DEFFE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Style w:val="fontstyle01"/>
          <w:rFonts w:ascii="Courier New" w:hAnsi="Courier New" w:cs="Courier New"/>
          <w:color w:val="auto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E00FF"/>
          <w:lang w:val="en-FI"/>
        </w:rPr>
        <w:t>end</w:t>
      </w:r>
    </w:p>
    <w:p w14:paraId="2F2EF334" w14:textId="77777777" w:rsidR="00E14CEB" w:rsidRDefault="00E14CEB" w:rsidP="007C15A9">
      <w:pPr>
        <w:rPr>
          <w:rStyle w:val="fontstyle01"/>
        </w:rPr>
      </w:pPr>
    </w:p>
    <w:p w14:paraId="7D690ECE" w14:textId="67151762" w:rsidR="007C15A9" w:rsidRDefault="007C15A9" w:rsidP="007C15A9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heuntest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52D8E79D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clc;</w:t>
      </w:r>
    </w:p>
    <w:p w14:paraId="663A449B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f1 = @(t,y) (-150)*y + 49 - 150*t;</w:t>
      </w:r>
    </w:p>
    <w:p w14:paraId="6466DA0E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[t,u] = heun(f1, [0,1], 1/3, 4);</w:t>
      </w:r>
    </w:p>
    <w:p w14:paraId="58C82C91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disp(</w:t>
      </w:r>
      <w:r w:rsidRPr="00E14CEB">
        <w:rPr>
          <w:rFonts w:ascii="Courier New" w:hAnsi="Courier New" w:cs="Courier New"/>
          <w:color w:val="AA04F9"/>
          <w:lang w:val="en-FI"/>
        </w:rPr>
        <w:t>"t is "</w:t>
      </w:r>
      <w:r w:rsidRPr="00E14CEB">
        <w:rPr>
          <w:rFonts w:ascii="Courier New" w:hAnsi="Courier New" w:cs="Courier New"/>
          <w:color w:val="000000"/>
          <w:lang w:val="en-FI"/>
        </w:rPr>
        <w:t>)</w:t>
      </w:r>
    </w:p>
    <w:p w14:paraId="12629C95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disp(t)</w:t>
      </w:r>
    </w:p>
    <w:p w14:paraId="6C1DB4CD" w14:textId="77777777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disp(</w:t>
      </w:r>
      <w:r w:rsidRPr="00E14CEB">
        <w:rPr>
          <w:rFonts w:ascii="Courier New" w:hAnsi="Courier New" w:cs="Courier New"/>
          <w:color w:val="AA04F9"/>
          <w:lang w:val="en-FI"/>
        </w:rPr>
        <w:t>"u is"</w:t>
      </w:r>
      <w:r w:rsidRPr="00E14CEB">
        <w:rPr>
          <w:rFonts w:ascii="Courier New" w:hAnsi="Courier New" w:cs="Courier New"/>
          <w:color w:val="000000"/>
          <w:lang w:val="en-FI"/>
        </w:rPr>
        <w:t xml:space="preserve"> )</w:t>
      </w:r>
    </w:p>
    <w:p w14:paraId="289E989D" w14:textId="112A14DD" w:rsidR="00E14CEB" w:rsidRPr="00E14CEB" w:rsidRDefault="00E14CEB" w:rsidP="00E14C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  <w:r w:rsidRPr="00E14CEB">
        <w:rPr>
          <w:rFonts w:ascii="Courier New" w:hAnsi="Courier New" w:cs="Courier New"/>
          <w:color w:val="000000"/>
          <w:lang w:val="en-FI"/>
        </w:rPr>
        <w:t>disp(u)</w:t>
      </w:r>
    </w:p>
    <w:p w14:paraId="01CBD310" w14:textId="77777777" w:rsidR="00E14CEB" w:rsidRDefault="00E14CEB">
      <w:pPr>
        <w:rPr>
          <w:rStyle w:val="fontstyle01"/>
        </w:rPr>
      </w:pPr>
    </w:p>
    <w:p w14:paraId="18CFF7FB" w14:textId="3734DB3F" w:rsidR="007C15A9" w:rsidRDefault="00E14CEB">
      <w:pPr>
        <w:rPr>
          <w:rStyle w:val="fontstyle01"/>
          <w:lang w:val="en-US"/>
        </w:rPr>
      </w:pPr>
      <w:r>
        <w:rPr>
          <w:rStyle w:val="fontstyle01"/>
        </w:rPr>
        <w:t>T</w:t>
      </w:r>
      <w:r>
        <w:rPr>
          <w:rStyle w:val="fontstyle01"/>
          <w:lang w:val="en-US"/>
        </w:rPr>
        <w:t xml:space="preserve">esting the function: </w:t>
      </w:r>
    </w:p>
    <w:p w14:paraId="537A6BBB" w14:textId="06A810DD" w:rsidR="00E14CEB" w:rsidRPr="00E14CEB" w:rsidRDefault="00E14CEB">
      <w:pPr>
        <w:rPr>
          <w:rFonts w:ascii="Calibri" w:hAnsi="Calibri" w:cs="Calibri"/>
          <w:color w:val="000000"/>
          <w:lang w:val="en-US"/>
        </w:rPr>
      </w:pPr>
      <w:r w:rsidRPr="00E14CEB">
        <w:rPr>
          <w:rFonts w:ascii="Calibri" w:hAnsi="Calibri" w:cs="Calibri"/>
          <w:color w:val="000000"/>
          <w:lang w:val="en-US"/>
        </w:rPr>
        <w:drawing>
          <wp:inline distT="0" distB="0" distL="0" distR="0" wp14:anchorId="789BB397" wp14:editId="1150E2AF">
            <wp:extent cx="4044950" cy="1111589"/>
            <wp:effectExtent l="0" t="0" r="0" b="0"/>
            <wp:docPr id="18" name="Picture 18" descr="A picture containing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picture containing letter&#10;&#10;Description automatically generated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050556" cy="1113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08D17" w14:textId="32704A94" w:rsidR="004E36C1" w:rsidRDefault="004E36C1">
      <w:r w:rsidRPr="004E36C1">
        <w:rPr>
          <w:noProof/>
        </w:rPr>
        <w:lastRenderedPageBreak/>
        <w:drawing>
          <wp:inline distT="0" distB="0" distL="0" distR="0" wp14:anchorId="79B0D3D4" wp14:editId="1000E09F">
            <wp:extent cx="5731362" cy="914400"/>
            <wp:effectExtent l="0" t="0" r="3175" b="0"/>
            <wp:docPr id="12" name="Picture 1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 rotWithShape="1">
                    <a:blip r:embed="rId184"/>
                    <a:srcRect t="42154" b="33862"/>
                    <a:stretch/>
                  </pic:blipFill>
                  <pic:spPr bwMode="auto">
                    <a:xfrm>
                      <a:off x="0" y="0"/>
                      <a:ext cx="5731510" cy="914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FACD7" w14:textId="7B36A746" w:rsidR="007C15A9" w:rsidRDefault="007C15A9" w:rsidP="007C15A9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heunplot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33CCC2D7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n = 40;</w:t>
      </w:r>
    </w:p>
    <w:p w14:paraId="515B7F48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epsilon=0.01;</w:t>
      </w:r>
    </w:p>
    <w:p w14:paraId="2419305D" w14:textId="25BA302F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f1 = @(t,y) (-150)*y + 49 - 150*t;</w:t>
      </w:r>
    </w:p>
    <w:p w14:paraId="7561150E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figure(1)</w:t>
      </w:r>
    </w:p>
    <w:p w14:paraId="2871BFE9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[t,u]=heun(f1, [0, 1], 1/3 + epsilon, n);</w:t>
      </w:r>
    </w:p>
    <w:p w14:paraId="2EDC1102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y = epsilon * exp(-150.*t) - t + 1/3;</w:t>
      </w:r>
    </w:p>
    <w:p w14:paraId="4B853884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y,</w:t>
      </w:r>
      <w:r w:rsidRPr="006209EF">
        <w:rPr>
          <w:rFonts w:ascii="Courier New" w:hAnsi="Courier New" w:cs="Courier New"/>
          <w:color w:val="AA04F9"/>
          <w:lang w:val="en-FI"/>
        </w:rPr>
        <w:t>'r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50D60209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 xml:space="preserve">hold </w:t>
      </w:r>
      <w:r w:rsidRPr="006209EF">
        <w:rPr>
          <w:rFonts w:ascii="Courier New" w:hAnsi="Courier New" w:cs="Courier New"/>
          <w:color w:val="AA04F9"/>
          <w:lang w:val="en-FI"/>
        </w:rPr>
        <w:t>on</w:t>
      </w:r>
    </w:p>
    <w:p w14:paraId="3D18E431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u,</w:t>
      </w:r>
      <w:r w:rsidRPr="006209EF">
        <w:rPr>
          <w:rFonts w:ascii="Courier New" w:hAnsi="Courier New" w:cs="Courier New"/>
          <w:color w:val="AA04F9"/>
          <w:lang w:val="en-FI"/>
        </w:rPr>
        <w:t>'b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7EF70C3B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legend(</w:t>
      </w:r>
      <w:r w:rsidRPr="006209EF">
        <w:rPr>
          <w:rFonts w:ascii="Courier New" w:hAnsi="Courier New" w:cs="Courier New"/>
          <w:color w:val="AA04F9"/>
          <w:lang w:val="en-FI"/>
        </w:rPr>
        <w:t>'Exact values y'</w:t>
      </w:r>
      <w:r w:rsidRPr="006209EF">
        <w:rPr>
          <w:rFonts w:ascii="Courier New" w:hAnsi="Courier New" w:cs="Courier New"/>
          <w:color w:val="000000"/>
          <w:lang w:val="en-FI"/>
        </w:rPr>
        <w:t>,</w:t>
      </w:r>
      <w:r w:rsidRPr="006209EF">
        <w:rPr>
          <w:rFonts w:ascii="Courier New" w:hAnsi="Courier New" w:cs="Courier New"/>
          <w:color w:val="AA04F9"/>
          <w:lang w:val="en-FI"/>
        </w:rPr>
        <w:t>'Approximated values u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669D2ADE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title(</w:t>
      </w:r>
      <w:r w:rsidRPr="006209EF">
        <w:rPr>
          <w:rFonts w:ascii="Courier New" w:hAnsi="Courier New" w:cs="Courier New"/>
          <w:color w:val="AA04F9"/>
          <w:lang w:val="en-FI"/>
        </w:rPr>
        <w:t>"n = 40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3682752B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xlabel(</w:t>
      </w:r>
      <w:r w:rsidRPr="006209EF">
        <w:rPr>
          <w:rFonts w:ascii="Courier New" w:hAnsi="Courier New" w:cs="Courier New"/>
          <w:color w:val="AA04F9"/>
          <w:lang w:val="en-FI"/>
        </w:rPr>
        <w:t>"time step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45D5C963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error40 = max(abs(u - y));</w:t>
      </w:r>
    </w:p>
    <w:p w14:paraId="359BC1D8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disp(</w:t>
      </w:r>
      <w:r w:rsidRPr="006209EF">
        <w:rPr>
          <w:rFonts w:ascii="Courier New" w:hAnsi="Courier New" w:cs="Courier New"/>
          <w:color w:val="AA04F9"/>
          <w:lang w:val="en-FI"/>
        </w:rPr>
        <w:t>"Maximum error when n = 40: "</w:t>
      </w:r>
      <w:r w:rsidRPr="006209EF">
        <w:rPr>
          <w:rFonts w:ascii="Courier New" w:hAnsi="Courier New" w:cs="Courier New"/>
          <w:color w:val="000000"/>
          <w:lang w:val="en-FI"/>
        </w:rPr>
        <w:t xml:space="preserve"> + error40)</w:t>
      </w:r>
    </w:p>
    <w:p w14:paraId="411F9197" w14:textId="3D4A16DC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 xml:space="preserve"> </w:t>
      </w:r>
    </w:p>
    <w:p w14:paraId="732136E7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figure(2)</w:t>
      </w:r>
    </w:p>
    <w:p w14:paraId="5C442F15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n = 73;</w:t>
      </w:r>
    </w:p>
    <w:p w14:paraId="3ECF1983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[t,u]=heun(f1, [0, 1], 1/3 + epsilon, n);</w:t>
      </w:r>
    </w:p>
    <w:p w14:paraId="2A128B1C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y = epsilon * exp(-150.*t) - t + 1/3;</w:t>
      </w:r>
    </w:p>
    <w:p w14:paraId="246F86D1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y,</w:t>
      </w:r>
      <w:r w:rsidRPr="006209EF">
        <w:rPr>
          <w:rFonts w:ascii="Courier New" w:hAnsi="Courier New" w:cs="Courier New"/>
          <w:color w:val="AA04F9"/>
          <w:lang w:val="en-FI"/>
        </w:rPr>
        <w:t>'r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6593CB01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 xml:space="preserve">hold </w:t>
      </w:r>
      <w:r w:rsidRPr="006209EF">
        <w:rPr>
          <w:rFonts w:ascii="Courier New" w:hAnsi="Courier New" w:cs="Courier New"/>
          <w:color w:val="AA04F9"/>
          <w:lang w:val="en-FI"/>
        </w:rPr>
        <w:t>on</w:t>
      </w:r>
    </w:p>
    <w:p w14:paraId="71DFBF59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u,</w:t>
      </w:r>
      <w:r w:rsidRPr="006209EF">
        <w:rPr>
          <w:rFonts w:ascii="Courier New" w:hAnsi="Courier New" w:cs="Courier New"/>
          <w:color w:val="AA04F9"/>
          <w:lang w:val="en-FI"/>
        </w:rPr>
        <w:t>'b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2FBCBF4E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legend(</w:t>
      </w:r>
      <w:r w:rsidRPr="006209EF">
        <w:rPr>
          <w:rFonts w:ascii="Courier New" w:hAnsi="Courier New" w:cs="Courier New"/>
          <w:color w:val="AA04F9"/>
          <w:lang w:val="en-FI"/>
        </w:rPr>
        <w:t>'Exact values y'</w:t>
      </w:r>
      <w:r w:rsidRPr="006209EF">
        <w:rPr>
          <w:rFonts w:ascii="Courier New" w:hAnsi="Courier New" w:cs="Courier New"/>
          <w:color w:val="000000"/>
          <w:lang w:val="en-FI"/>
        </w:rPr>
        <w:t>,</w:t>
      </w:r>
      <w:r w:rsidRPr="006209EF">
        <w:rPr>
          <w:rFonts w:ascii="Courier New" w:hAnsi="Courier New" w:cs="Courier New"/>
          <w:color w:val="AA04F9"/>
          <w:lang w:val="en-FI"/>
        </w:rPr>
        <w:t>'Approximated values u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7703E47B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title(</w:t>
      </w:r>
      <w:r w:rsidRPr="006209EF">
        <w:rPr>
          <w:rFonts w:ascii="Courier New" w:hAnsi="Courier New" w:cs="Courier New"/>
          <w:color w:val="AA04F9"/>
          <w:lang w:val="en-FI"/>
        </w:rPr>
        <w:t>"n = 73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6B613805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xlabel(</w:t>
      </w:r>
      <w:r w:rsidRPr="006209EF">
        <w:rPr>
          <w:rFonts w:ascii="Courier New" w:hAnsi="Courier New" w:cs="Courier New"/>
          <w:color w:val="AA04F9"/>
          <w:lang w:val="en-FI"/>
        </w:rPr>
        <w:t>"time step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0BAF030B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error73 = max(abs(u - y));</w:t>
      </w:r>
    </w:p>
    <w:p w14:paraId="54146DC6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disp(</w:t>
      </w:r>
      <w:r w:rsidRPr="006209EF">
        <w:rPr>
          <w:rFonts w:ascii="Courier New" w:hAnsi="Courier New" w:cs="Courier New"/>
          <w:color w:val="AA04F9"/>
          <w:lang w:val="en-FI"/>
        </w:rPr>
        <w:t>"Maximum error when n = 73: "</w:t>
      </w:r>
      <w:r w:rsidRPr="006209EF">
        <w:rPr>
          <w:rFonts w:ascii="Courier New" w:hAnsi="Courier New" w:cs="Courier New"/>
          <w:color w:val="000000"/>
          <w:lang w:val="en-FI"/>
        </w:rPr>
        <w:t xml:space="preserve"> + error73)</w:t>
      </w:r>
    </w:p>
    <w:p w14:paraId="2EC42849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 xml:space="preserve"> </w:t>
      </w:r>
    </w:p>
    <w:p w14:paraId="364A4CD1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figure(3)</w:t>
      </w:r>
    </w:p>
    <w:p w14:paraId="5B71AEAA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n = 75;</w:t>
      </w:r>
    </w:p>
    <w:p w14:paraId="33468733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[t,u]=heun(f1, [0, 1], 1/3 + epsilon, n);</w:t>
      </w:r>
    </w:p>
    <w:p w14:paraId="33BD8865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y = epsilon * exp(-150.*t) - t + 1/3;</w:t>
      </w:r>
    </w:p>
    <w:p w14:paraId="09264E81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y,</w:t>
      </w:r>
      <w:r w:rsidRPr="006209EF">
        <w:rPr>
          <w:rFonts w:ascii="Courier New" w:hAnsi="Courier New" w:cs="Courier New"/>
          <w:color w:val="AA04F9"/>
          <w:lang w:val="en-FI"/>
        </w:rPr>
        <w:t>'r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1D9E6D1A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 xml:space="preserve">hold </w:t>
      </w:r>
      <w:r w:rsidRPr="006209EF">
        <w:rPr>
          <w:rFonts w:ascii="Courier New" w:hAnsi="Courier New" w:cs="Courier New"/>
          <w:color w:val="AA04F9"/>
          <w:lang w:val="en-FI"/>
        </w:rPr>
        <w:t>on</w:t>
      </w:r>
    </w:p>
    <w:p w14:paraId="61CC47CC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plot(t, u,</w:t>
      </w:r>
      <w:r w:rsidRPr="006209EF">
        <w:rPr>
          <w:rFonts w:ascii="Courier New" w:hAnsi="Courier New" w:cs="Courier New"/>
          <w:color w:val="AA04F9"/>
          <w:lang w:val="en-FI"/>
        </w:rPr>
        <w:t>'b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74EB56A4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legend(</w:t>
      </w:r>
      <w:r w:rsidRPr="006209EF">
        <w:rPr>
          <w:rFonts w:ascii="Courier New" w:hAnsi="Courier New" w:cs="Courier New"/>
          <w:color w:val="AA04F9"/>
          <w:lang w:val="en-FI"/>
        </w:rPr>
        <w:t>'Exact values y'</w:t>
      </w:r>
      <w:r w:rsidRPr="006209EF">
        <w:rPr>
          <w:rFonts w:ascii="Courier New" w:hAnsi="Courier New" w:cs="Courier New"/>
          <w:color w:val="000000"/>
          <w:lang w:val="en-FI"/>
        </w:rPr>
        <w:t>,</w:t>
      </w:r>
      <w:r w:rsidRPr="006209EF">
        <w:rPr>
          <w:rFonts w:ascii="Courier New" w:hAnsi="Courier New" w:cs="Courier New"/>
          <w:color w:val="AA04F9"/>
          <w:lang w:val="en-FI"/>
        </w:rPr>
        <w:t>'Approximated values u'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0367C340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title(</w:t>
      </w:r>
      <w:r w:rsidRPr="006209EF">
        <w:rPr>
          <w:rFonts w:ascii="Courier New" w:hAnsi="Courier New" w:cs="Courier New"/>
          <w:color w:val="AA04F9"/>
          <w:lang w:val="en-FI"/>
        </w:rPr>
        <w:t>"n = 75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3EBA107E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xlabel(</w:t>
      </w:r>
      <w:r w:rsidRPr="006209EF">
        <w:rPr>
          <w:rFonts w:ascii="Courier New" w:hAnsi="Courier New" w:cs="Courier New"/>
          <w:color w:val="AA04F9"/>
          <w:lang w:val="en-FI"/>
        </w:rPr>
        <w:t>"time step"</w:t>
      </w:r>
      <w:r w:rsidRPr="006209EF">
        <w:rPr>
          <w:rFonts w:ascii="Courier New" w:hAnsi="Courier New" w:cs="Courier New"/>
          <w:color w:val="000000"/>
          <w:lang w:val="en-FI"/>
        </w:rPr>
        <w:t>)</w:t>
      </w:r>
    </w:p>
    <w:p w14:paraId="03178BFE" w14:textId="77777777" w:rsidR="006209EF" w:rsidRPr="006209EF" w:rsidRDefault="006209EF" w:rsidP="0062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error75 = max(abs(u - y));</w:t>
      </w:r>
    </w:p>
    <w:p w14:paraId="031E9EF0" w14:textId="72D737D7" w:rsidR="00EF0EF1" w:rsidRPr="00EF0EF1" w:rsidRDefault="006209EF" w:rsidP="00EF0EF1">
      <w:pPr>
        <w:autoSpaceDE w:val="0"/>
        <w:autoSpaceDN w:val="0"/>
        <w:adjustRightInd w:val="0"/>
        <w:spacing w:after="0" w:line="240" w:lineRule="auto"/>
        <w:rPr>
          <w:rStyle w:val="fontstyle01"/>
          <w:rFonts w:ascii="Courier New" w:hAnsi="Courier New" w:cs="Courier New"/>
          <w:color w:val="auto"/>
          <w:sz w:val="21"/>
          <w:szCs w:val="21"/>
          <w:lang w:val="en-FI"/>
        </w:rPr>
      </w:pPr>
      <w:r w:rsidRPr="006209EF">
        <w:rPr>
          <w:rFonts w:ascii="Courier New" w:hAnsi="Courier New" w:cs="Courier New"/>
          <w:color w:val="000000"/>
          <w:lang w:val="en-FI"/>
        </w:rPr>
        <w:t>disp(</w:t>
      </w:r>
      <w:r w:rsidRPr="006209EF">
        <w:rPr>
          <w:rFonts w:ascii="Courier New" w:hAnsi="Courier New" w:cs="Courier New"/>
          <w:color w:val="AA04F9"/>
          <w:lang w:val="en-FI"/>
        </w:rPr>
        <w:t>"Maximum error when n = 7</w:t>
      </w:r>
      <w:r>
        <w:rPr>
          <w:rFonts w:ascii="Courier New" w:hAnsi="Courier New" w:cs="Courier New"/>
          <w:color w:val="AA04F9"/>
          <w:lang w:val="en-US"/>
        </w:rPr>
        <w:t>5</w:t>
      </w:r>
      <w:r w:rsidRPr="006209EF">
        <w:rPr>
          <w:rFonts w:ascii="Courier New" w:hAnsi="Courier New" w:cs="Courier New"/>
          <w:color w:val="AA04F9"/>
          <w:lang w:val="en-FI"/>
        </w:rPr>
        <w:t>: "</w:t>
      </w:r>
      <w:r w:rsidRPr="006209EF">
        <w:rPr>
          <w:rFonts w:ascii="Courier New" w:hAnsi="Courier New" w:cs="Courier New"/>
          <w:color w:val="000000"/>
          <w:lang w:val="en-FI"/>
        </w:rPr>
        <w:t xml:space="preserve"> + error75)</w:t>
      </w:r>
    </w:p>
    <w:p w14:paraId="44747D2C" w14:textId="77777777" w:rsidR="00EF0EF1" w:rsidRDefault="00EF0EF1">
      <w:pPr>
        <w:rPr>
          <w:rStyle w:val="fontstyle01"/>
        </w:rPr>
      </w:pPr>
    </w:p>
    <w:p w14:paraId="4E6A0E4B" w14:textId="458618DC" w:rsidR="00EF0EF1" w:rsidRDefault="006209EF">
      <w:pPr>
        <w:rPr>
          <w:rStyle w:val="fontstyle01"/>
          <w:lang w:val="en-US"/>
        </w:rPr>
      </w:pPr>
      <w:r>
        <w:rPr>
          <w:rStyle w:val="fontstyle01"/>
        </w:rPr>
        <w:t>The M</w:t>
      </w:r>
      <w:r>
        <w:rPr>
          <w:rStyle w:val="fontstyle01"/>
          <w:lang w:val="en-US"/>
        </w:rPr>
        <w:t xml:space="preserve">aximum errors for each case is: </w:t>
      </w:r>
    </w:p>
    <w:p w14:paraId="2BE07DE1" w14:textId="74D8CA3F" w:rsidR="00EF0EF1" w:rsidRDefault="00EF0EF1">
      <w:pPr>
        <w:rPr>
          <w:rFonts w:ascii="Calibri" w:hAnsi="Calibri" w:cs="Calibri"/>
          <w:color w:val="000000"/>
          <w:lang w:val="en-US"/>
        </w:rPr>
      </w:pPr>
      <w:r w:rsidRPr="00EF0EF1">
        <w:rPr>
          <w:rFonts w:ascii="Calibri" w:hAnsi="Calibri" w:cs="Calibri"/>
          <w:color w:val="000000"/>
          <w:lang w:val="en-US"/>
        </w:rPr>
        <w:drawing>
          <wp:inline distT="0" distB="0" distL="0" distR="0" wp14:anchorId="1F60D863" wp14:editId="615A1A9D">
            <wp:extent cx="4744112" cy="647790"/>
            <wp:effectExtent l="0" t="0" r="0" b="0"/>
            <wp:docPr id="19" name="Picture 19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Text&#10;&#10;Description automatically generated with medium confidence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BE9D3" w14:textId="7B94837C" w:rsidR="00923857" w:rsidRDefault="00B86F38">
      <w:pPr>
        <w:rPr>
          <w:rFonts w:ascii="Calibri" w:hAnsi="Calibri" w:cs="Calibri"/>
          <w:color w:val="000000"/>
          <w:lang w:val="en-US"/>
        </w:rPr>
      </w:pPr>
      <w:r>
        <w:rPr>
          <w:rFonts w:ascii="Calibri" w:hAnsi="Calibri" w:cs="Calibri"/>
          <w:color w:val="000000"/>
          <w:lang w:val="en-US"/>
        </w:rPr>
        <w:lastRenderedPageBreak/>
        <w:t xml:space="preserve">Plotting the exact and approximated values for each case: </w:t>
      </w:r>
    </w:p>
    <w:p w14:paraId="1DBCC18E" w14:textId="72CA2A7C" w:rsidR="00B86F38" w:rsidRPr="006209EF" w:rsidRDefault="00923857">
      <w:pPr>
        <w:rPr>
          <w:rFonts w:ascii="Calibri" w:hAnsi="Calibri" w:cs="Calibri"/>
          <w:color w:val="000000"/>
          <w:lang w:val="en-US"/>
        </w:rPr>
      </w:pPr>
      <w:r>
        <w:rPr>
          <w:rFonts w:ascii="Calibri" w:hAnsi="Calibri" w:cs="Calibri"/>
          <w:noProof/>
          <w:color w:val="000000"/>
          <w:lang w:val="en-US"/>
        </w:rPr>
        <w:drawing>
          <wp:inline distT="0" distB="0" distL="0" distR="0" wp14:anchorId="53858FE8" wp14:editId="77CF96D4">
            <wp:extent cx="3897309" cy="2832100"/>
            <wp:effectExtent l="0" t="0" r="8255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37"/>
                    <a:stretch/>
                  </pic:blipFill>
                  <pic:spPr bwMode="auto">
                    <a:xfrm>
                      <a:off x="0" y="0"/>
                      <a:ext cx="3897309" cy="283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color w:val="000000"/>
          <w:lang w:val="en-US"/>
        </w:rPr>
        <w:br/>
      </w:r>
      <w:r>
        <w:rPr>
          <w:rFonts w:ascii="Calibri" w:hAnsi="Calibri" w:cs="Calibri"/>
          <w:noProof/>
          <w:color w:val="000000"/>
          <w:lang w:val="en-US"/>
        </w:rPr>
        <w:drawing>
          <wp:inline distT="0" distB="0" distL="0" distR="0" wp14:anchorId="05C67098" wp14:editId="6D61E656">
            <wp:extent cx="3905250" cy="2845834"/>
            <wp:effectExtent l="0" t="0" r="0" b="0"/>
            <wp:docPr id="21" name="Picture 2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65"/>
                    <a:stretch/>
                  </pic:blipFill>
                  <pic:spPr bwMode="auto">
                    <a:xfrm>
                      <a:off x="0" y="0"/>
                      <a:ext cx="3927838" cy="2862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color w:val="000000"/>
          <w:lang w:val="en-US"/>
        </w:rPr>
        <w:br/>
      </w:r>
      <w:r>
        <w:rPr>
          <w:rFonts w:ascii="Calibri" w:hAnsi="Calibri" w:cs="Calibri"/>
          <w:noProof/>
          <w:color w:val="000000"/>
          <w:lang w:val="en-US"/>
        </w:rPr>
        <w:drawing>
          <wp:inline distT="0" distB="0" distL="0" distR="0" wp14:anchorId="50CCC471" wp14:editId="561C2408">
            <wp:extent cx="3911600" cy="2855370"/>
            <wp:effectExtent l="0" t="0" r="0" b="2540"/>
            <wp:docPr id="20" name="Picture 2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8"/>
                    <a:stretch/>
                  </pic:blipFill>
                  <pic:spPr bwMode="auto">
                    <a:xfrm>
                      <a:off x="0" y="0"/>
                      <a:ext cx="3948053" cy="288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A935F4" w14:textId="77777777" w:rsidR="005D7564" w:rsidRDefault="004E36C1" w:rsidP="007C15A9">
      <w:pPr>
        <w:rPr>
          <w:rStyle w:val="fontstyle01"/>
        </w:rPr>
      </w:pPr>
      <w:r w:rsidRPr="004E36C1">
        <w:rPr>
          <w:noProof/>
        </w:rPr>
        <w:lastRenderedPageBreak/>
        <w:drawing>
          <wp:inline distT="0" distB="0" distL="0" distR="0" wp14:anchorId="52716C4F" wp14:editId="1AF6BEF6">
            <wp:extent cx="5730240" cy="1098504"/>
            <wp:effectExtent l="0" t="0" r="3810" b="6985"/>
            <wp:docPr id="13" name="Picture 1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 rotWithShape="1">
                    <a:blip r:embed="rId184"/>
                    <a:srcRect t="68182" b="2999"/>
                    <a:stretch/>
                  </pic:blipFill>
                  <pic:spPr bwMode="auto">
                    <a:xfrm>
                      <a:off x="0" y="0"/>
                      <a:ext cx="5731510" cy="1098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E29BD0" w14:textId="0708A4DC" w:rsidR="007C15A9" w:rsidRPr="005D7564" w:rsidRDefault="007C15A9" w:rsidP="007C15A9">
      <w:pPr>
        <w:rPr>
          <w:rStyle w:val="fontstyle01"/>
          <w:rFonts w:asciiTheme="minorHAnsi" w:hAnsiTheme="minorHAnsi" w:cstheme="minorBidi"/>
          <w:color w:val="auto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heunerror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7A3A0E45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arrn = 5000:10:5100;</w:t>
      </w:r>
    </w:p>
    <w:p w14:paraId="204279A2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epsilon=0.01;</w:t>
      </w:r>
    </w:p>
    <w:p w14:paraId="31410C67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f1 = @(t,y) (-150)*y + 49 - 150*t;</w:t>
      </w:r>
    </w:p>
    <w:p w14:paraId="27858903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E00FF"/>
          <w:lang w:val="en-FI"/>
        </w:rPr>
        <w:t>for</w:t>
      </w:r>
      <w:r w:rsidRPr="003C031C">
        <w:rPr>
          <w:rFonts w:ascii="Courier New" w:hAnsi="Courier New" w:cs="Courier New"/>
          <w:color w:val="000000"/>
          <w:lang w:val="en-FI"/>
        </w:rPr>
        <w:t xml:space="preserve"> i=1:length(arrn)</w:t>
      </w:r>
    </w:p>
    <w:p w14:paraId="48E5F767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n=arrn(i);</w:t>
      </w:r>
    </w:p>
    <w:p w14:paraId="395116EA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[t,u]=heun(f1, [0,1], 1/3 + epsilon, n);</w:t>
      </w:r>
    </w:p>
    <w:p w14:paraId="76E8E971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y = epsilon * exp(-150.*t) - t + 1/3;</w:t>
      </w:r>
    </w:p>
    <w:p w14:paraId="60509D78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arrerror(i)=norm(u-y,inf);</w:t>
      </w:r>
    </w:p>
    <w:p w14:paraId="0FB5E388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E00FF"/>
          <w:lang w:val="en-FI"/>
        </w:rPr>
        <w:t>end</w:t>
      </w:r>
    </w:p>
    <w:p w14:paraId="4FE69134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plot(log(arrn),log(arrerror),</w:t>
      </w:r>
      <w:r w:rsidRPr="003C031C">
        <w:rPr>
          <w:rFonts w:ascii="Courier New" w:hAnsi="Courier New" w:cs="Courier New"/>
          <w:color w:val="AA04F9"/>
          <w:lang w:val="en-FI"/>
        </w:rPr>
        <w:t>'.--'</w:t>
      </w:r>
      <w:r w:rsidRPr="003C031C">
        <w:rPr>
          <w:rFonts w:ascii="Courier New" w:hAnsi="Courier New" w:cs="Courier New"/>
          <w:color w:val="000000"/>
          <w:lang w:val="en-FI"/>
        </w:rPr>
        <w:t>)</w:t>
      </w:r>
    </w:p>
    <w:p w14:paraId="5B5D4597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a=polyfit (log(arrn), log(arrerror) ,1);</w:t>
      </w:r>
    </w:p>
    <w:p w14:paraId="2443998F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title ([</w:t>
      </w:r>
      <w:r w:rsidRPr="003C031C">
        <w:rPr>
          <w:rFonts w:ascii="Courier New" w:hAnsi="Courier New" w:cs="Courier New"/>
          <w:color w:val="AA04F9"/>
          <w:lang w:val="en-FI"/>
        </w:rPr>
        <w:t>'Slope of the regression line : '</w:t>
      </w:r>
      <w:r w:rsidRPr="003C031C">
        <w:rPr>
          <w:rFonts w:ascii="Courier New" w:hAnsi="Courier New" w:cs="Courier New"/>
          <w:color w:val="000000"/>
          <w:lang w:val="en-FI"/>
        </w:rPr>
        <w:t>, num2str(a(1))])</w:t>
      </w:r>
    </w:p>
    <w:p w14:paraId="5066C569" w14:textId="77777777" w:rsidR="003C031C" w:rsidRP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xlabel(</w:t>
      </w:r>
      <w:r w:rsidRPr="003C031C">
        <w:rPr>
          <w:rFonts w:ascii="Courier New" w:hAnsi="Courier New" w:cs="Courier New"/>
          <w:color w:val="AA04F9"/>
          <w:lang w:val="en-FI"/>
        </w:rPr>
        <w:t>'log(n)'</w:t>
      </w:r>
      <w:r w:rsidRPr="003C031C">
        <w:rPr>
          <w:rFonts w:ascii="Courier New" w:hAnsi="Courier New" w:cs="Courier New"/>
          <w:color w:val="000000"/>
          <w:lang w:val="en-FI"/>
        </w:rPr>
        <w:t>)</w:t>
      </w:r>
    </w:p>
    <w:p w14:paraId="11B02B68" w14:textId="7953D9AD" w:rsidR="003C031C" w:rsidRDefault="003C031C" w:rsidP="003C031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  <w:r w:rsidRPr="003C031C">
        <w:rPr>
          <w:rFonts w:ascii="Courier New" w:hAnsi="Courier New" w:cs="Courier New"/>
          <w:color w:val="000000"/>
          <w:lang w:val="en-FI"/>
        </w:rPr>
        <w:t>ylabel(</w:t>
      </w:r>
      <w:r w:rsidRPr="003C031C">
        <w:rPr>
          <w:rFonts w:ascii="Courier New" w:hAnsi="Courier New" w:cs="Courier New"/>
          <w:color w:val="AA04F9"/>
          <w:lang w:val="en-FI"/>
        </w:rPr>
        <w:t>'log(error)'</w:t>
      </w:r>
      <w:r w:rsidRPr="003C031C">
        <w:rPr>
          <w:rFonts w:ascii="Courier New" w:hAnsi="Courier New" w:cs="Courier New"/>
          <w:color w:val="000000"/>
          <w:lang w:val="en-FI"/>
        </w:rPr>
        <w:t>)</w:t>
      </w:r>
    </w:p>
    <w:p w14:paraId="20D2BB4D" w14:textId="3185AF0C" w:rsidR="005D7564" w:rsidRPr="005D7564" w:rsidRDefault="005D7564" w:rsidP="005D7564">
      <w:pPr>
        <w:rPr>
          <w:rFonts w:ascii="Calibri" w:hAnsi="Calibri" w:cs="Calibri"/>
          <w:color w:val="000000"/>
          <w:lang w:val="en-US"/>
        </w:rPr>
      </w:pPr>
      <w:r>
        <w:rPr>
          <w:rStyle w:val="fontstyle01"/>
          <w:lang w:val="en-US"/>
        </w:rPr>
        <w:br/>
        <w:t xml:space="preserve">Plotting the slope of the regression line: </w:t>
      </w:r>
    </w:p>
    <w:p w14:paraId="21162DAA" w14:textId="3457442B" w:rsidR="007C15A9" w:rsidRDefault="005D7564">
      <w:pPr>
        <w:rPr>
          <w:lang w:val="en-FI"/>
        </w:rPr>
      </w:pPr>
      <w:r>
        <w:rPr>
          <w:noProof/>
          <w:lang w:val="en-FI"/>
        </w:rPr>
        <w:drawing>
          <wp:inline distT="0" distB="0" distL="0" distR="0" wp14:anchorId="225EFC2F" wp14:editId="4001DE51">
            <wp:extent cx="5321300" cy="398802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021" cy="399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EF473" w14:textId="19554100" w:rsidR="007B699B" w:rsidRPr="007B699B" w:rsidRDefault="007B699B">
      <w:pPr>
        <w:rPr>
          <w:lang w:val="en-US"/>
        </w:rPr>
      </w:pPr>
      <w:r>
        <w:rPr>
          <w:lang w:val="en-US"/>
        </w:rPr>
        <w:t>The value of the errors are in the scale of 10e-7. The order of the convergence of the scheme seems to be 2, which is the absolute value of the slope of the regression line based on log(n) and log(error)</w:t>
      </w:r>
    </w:p>
    <w:p w14:paraId="51D38C38" w14:textId="77777777" w:rsidR="00C638E4" w:rsidRDefault="004E36C1">
      <w:pPr>
        <w:rPr>
          <w:rStyle w:val="fontstyle01"/>
        </w:rPr>
      </w:pPr>
      <w:r w:rsidRPr="004E36C1">
        <w:rPr>
          <w:noProof/>
        </w:rPr>
        <w:lastRenderedPageBreak/>
        <w:drawing>
          <wp:inline distT="0" distB="0" distL="0" distR="0" wp14:anchorId="5613F4D8" wp14:editId="4DD65C3F">
            <wp:extent cx="5295900" cy="1372967"/>
            <wp:effectExtent l="0" t="0" r="0" b="0"/>
            <wp:docPr id="14" name="Picture 1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&#10;&#10;Description automatically generated"/>
                    <pic:cNvPicPr/>
                  </pic:nvPicPr>
                  <pic:blipFill rotWithShape="1">
                    <a:blip r:embed="rId193"/>
                    <a:srcRect t="6301" b="6968"/>
                    <a:stretch/>
                  </pic:blipFill>
                  <pic:spPr bwMode="auto">
                    <a:xfrm>
                      <a:off x="0" y="0"/>
                      <a:ext cx="5311072" cy="1376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63AC0" w14:textId="1BF64576" w:rsidR="007C15A9" w:rsidRPr="0067460E" w:rsidRDefault="007C15A9">
      <w:pPr>
        <w:rPr>
          <w:rStyle w:val="fontstyle0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ode</w:t>
      </w:r>
      <w:r w:rsidRPr="008459B0">
        <w:rPr>
          <w:rStyle w:val="fontstyle01"/>
        </w:rPr>
        <w:t>.m</w:t>
      </w:r>
      <w:r>
        <w:rPr>
          <w:rStyle w:val="fontstyle01"/>
        </w:rPr>
        <w:t xml:space="preserve"> is</w:t>
      </w:r>
    </w:p>
    <w:p w14:paraId="5B9FFAA9" w14:textId="13E92A15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f1 = @(t,y) (-150)*y + 49 - 150*t;</w:t>
      </w:r>
    </w:p>
    <w:p w14:paraId="6BA32782" w14:textId="77777777" w:rsidR="00C638E4" w:rsidRDefault="00C638E4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</w:p>
    <w:p w14:paraId="23601D0F" w14:textId="5278495C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figure(1)</w:t>
      </w:r>
    </w:p>
    <w:p w14:paraId="39477EFF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epsilon=0.1;</w:t>
      </w:r>
    </w:p>
    <w:p w14:paraId="06DFDF79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[t,u] = ode23(f1,[0,1],1/3 + epsilon);</w:t>
      </w:r>
    </w:p>
    <w:p w14:paraId="558CC879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E00FF"/>
          <w:lang w:val="en-FI"/>
        </w:rPr>
        <w:t>for</w:t>
      </w:r>
      <w:r w:rsidRPr="0067460E">
        <w:rPr>
          <w:rFonts w:ascii="Courier New" w:hAnsi="Courier New" w:cs="Courier New"/>
          <w:color w:val="000000"/>
          <w:lang w:val="en-FI"/>
        </w:rPr>
        <w:t xml:space="preserve"> i=1:length(t)-1</w:t>
      </w:r>
    </w:p>
    <w:p w14:paraId="14F3A78C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 xml:space="preserve">    delta_t(i) = t(i + 1) - t(i);</w:t>
      </w:r>
    </w:p>
    <w:p w14:paraId="626F5450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E00FF"/>
          <w:lang w:val="en-FI"/>
        </w:rPr>
        <w:t>end</w:t>
      </w:r>
    </w:p>
    <w:p w14:paraId="64027294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plot(delta_t)</w:t>
      </w:r>
    </w:p>
    <w:p w14:paraId="4CF278B9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title(</w:t>
      </w:r>
      <w:r w:rsidRPr="0067460E">
        <w:rPr>
          <w:rFonts w:ascii="Courier New" w:hAnsi="Courier New" w:cs="Courier New"/>
          <w:color w:val="AA04F9"/>
          <w:lang w:val="en-FI"/>
        </w:rPr>
        <w:t>"epsilon = 0.1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0D0E2CB3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xlabel(</w:t>
      </w:r>
      <w:r w:rsidRPr="0067460E">
        <w:rPr>
          <w:rFonts w:ascii="Courier New" w:hAnsi="Courier New" w:cs="Courier New"/>
          <w:color w:val="AA04F9"/>
          <w:lang w:val="en-FI"/>
        </w:rPr>
        <w:t>"time step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5FBD4EE4" w14:textId="6A107EF5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ylabel(</w:t>
      </w:r>
      <w:r w:rsidRPr="0067460E">
        <w:rPr>
          <w:rFonts w:ascii="Courier New" w:hAnsi="Courier New" w:cs="Courier New"/>
          <w:color w:val="AA04F9"/>
          <w:lang w:val="en-FI"/>
        </w:rPr>
        <w:t>"delta t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0534B7B5" w14:textId="77777777" w:rsidR="00C638E4" w:rsidRDefault="00C638E4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</w:p>
    <w:p w14:paraId="7C88575E" w14:textId="34218694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figure(2)</w:t>
      </w:r>
    </w:p>
    <w:p w14:paraId="158CA97C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epsilon=0.001;</w:t>
      </w:r>
    </w:p>
    <w:p w14:paraId="504EC918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[t,u] = ode23(f1,[0,1],1/3 + epsilon);</w:t>
      </w:r>
    </w:p>
    <w:p w14:paraId="79858FC2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E00FF"/>
          <w:lang w:val="en-FI"/>
        </w:rPr>
        <w:t>for</w:t>
      </w:r>
      <w:r w:rsidRPr="0067460E">
        <w:rPr>
          <w:rFonts w:ascii="Courier New" w:hAnsi="Courier New" w:cs="Courier New"/>
          <w:color w:val="000000"/>
          <w:lang w:val="en-FI"/>
        </w:rPr>
        <w:t xml:space="preserve"> i=1:length(t)-1</w:t>
      </w:r>
    </w:p>
    <w:p w14:paraId="13E8F0DA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 xml:space="preserve">    delta_t(i) = t(i + 1) - t(i);</w:t>
      </w:r>
    </w:p>
    <w:p w14:paraId="6A6C99E8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E00FF"/>
          <w:lang w:val="en-FI"/>
        </w:rPr>
        <w:t>end</w:t>
      </w:r>
    </w:p>
    <w:p w14:paraId="63595AC1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plot(delta_t)</w:t>
      </w:r>
    </w:p>
    <w:p w14:paraId="75FB9984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plot(delta_t)</w:t>
      </w:r>
    </w:p>
    <w:p w14:paraId="503D6360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title(</w:t>
      </w:r>
      <w:r w:rsidRPr="0067460E">
        <w:rPr>
          <w:rFonts w:ascii="Courier New" w:hAnsi="Courier New" w:cs="Courier New"/>
          <w:color w:val="AA04F9"/>
          <w:lang w:val="en-FI"/>
        </w:rPr>
        <w:t>"epsilon = 0.001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5E1A2E9E" w14:textId="77777777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xlabel(</w:t>
      </w:r>
      <w:r w:rsidRPr="0067460E">
        <w:rPr>
          <w:rFonts w:ascii="Courier New" w:hAnsi="Courier New" w:cs="Courier New"/>
          <w:color w:val="AA04F9"/>
          <w:lang w:val="en-FI"/>
        </w:rPr>
        <w:t>"time step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49A6C960" w14:textId="106A40A8" w:rsid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  <w:r w:rsidRPr="0067460E">
        <w:rPr>
          <w:rFonts w:ascii="Courier New" w:hAnsi="Courier New" w:cs="Courier New"/>
          <w:color w:val="000000"/>
          <w:lang w:val="en-FI"/>
        </w:rPr>
        <w:t>ylabel(</w:t>
      </w:r>
      <w:r w:rsidRPr="0067460E">
        <w:rPr>
          <w:rFonts w:ascii="Courier New" w:hAnsi="Courier New" w:cs="Courier New"/>
          <w:color w:val="AA04F9"/>
          <w:lang w:val="en-FI"/>
        </w:rPr>
        <w:t>"delta t"</w:t>
      </w:r>
      <w:r w:rsidRPr="0067460E">
        <w:rPr>
          <w:rFonts w:ascii="Courier New" w:hAnsi="Courier New" w:cs="Courier New"/>
          <w:color w:val="000000"/>
          <w:lang w:val="en-FI"/>
        </w:rPr>
        <w:t>)</w:t>
      </w:r>
    </w:p>
    <w:p w14:paraId="06AF62B0" w14:textId="77777777" w:rsidR="0067460E" w:rsidRDefault="0067460E" w:rsidP="0067460E">
      <w:pPr>
        <w:autoSpaceDE w:val="0"/>
        <w:autoSpaceDN w:val="0"/>
        <w:adjustRightInd w:val="0"/>
        <w:spacing w:after="0" w:line="240" w:lineRule="auto"/>
        <w:rPr>
          <w:rStyle w:val="fontstyle01"/>
        </w:rPr>
      </w:pPr>
    </w:p>
    <w:p w14:paraId="573F15DE" w14:textId="0ECECA79" w:rsidR="0067460E" w:rsidRP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>
        <w:rPr>
          <w:rStyle w:val="fontstyle01"/>
          <w:lang w:val="en-US"/>
        </w:rPr>
        <w:t xml:space="preserve">Plotting the delta_t for both cases of different errors: </w:t>
      </w:r>
    </w:p>
    <w:p w14:paraId="53C505C5" w14:textId="77777777" w:rsid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FI"/>
        </w:rPr>
      </w:pPr>
    </w:p>
    <w:p w14:paraId="2D7B4DF3" w14:textId="32BC0A4D" w:rsidR="0067460E" w:rsidRDefault="0067460E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>
        <w:rPr>
          <w:rFonts w:ascii="Courier New" w:hAnsi="Courier New" w:cs="Courier New"/>
          <w:noProof/>
          <w:color w:val="000000"/>
          <w:lang w:val="en-FI"/>
        </w:rPr>
        <w:drawing>
          <wp:inline distT="0" distB="0" distL="0" distR="0" wp14:anchorId="1BD073DD" wp14:editId="3D5BA5E2">
            <wp:extent cx="2857500" cy="226784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" t="2840" r="7535" b="1333"/>
                    <a:stretch/>
                  </pic:blipFill>
                  <pic:spPr bwMode="auto">
                    <a:xfrm>
                      <a:off x="0" y="0"/>
                      <a:ext cx="2892037" cy="229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ourier New" w:hAnsi="Courier New" w:cs="Courier New"/>
          <w:noProof/>
          <w:color w:val="000000"/>
          <w:lang w:val="en-FI"/>
        </w:rPr>
        <w:drawing>
          <wp:inline distT="0" distB="0" distL="0" distR="0" wp14:anchorId="743590D8" wp14:editId="2DEB645B">
            <wp:extent cx="2844144" cy="22669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0" t="3220" r="7736" b="1247"/>
                    <a:stretch/>
                  </pic:blipFill>
                  <pic:spPr bwMode="auto">
                    <a:xfrm>
                      <a:off x="0" y="0"/>
                      <a:ext cx="2881881" cy="2297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E3F45A" w14:textId="7BCF0083" w:rsidR="00C638E4" w:rsidRPr="00C638E4" w:rsidRDefault="00C638E4" w:rsidP="00674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US"/>
        </w:rPr>
      </w:pPr>
    </w:p>
    <w:p w14:paraId="0D51F65C" w14:textId="447769C5" w:rsidR="0067460E" w:rsidRPr="00C638E4" w:rsidRDefault="00C638E4" w:rsidP="00C638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>
        <w:rPr>
          <w:rStyle w:val="fontstyle01"/>
          <w:lang w:val="en-US"/>
        </w:rPr>
        <w:t xml:space="preserve">The difference in timestep seems to fluctuate in the first half and starts to stay stable in the latter half. Finally, the difference drops at the end.  </w:t>
      </w:r>
    </w:p>
    <w:sectPr w:rsidR="0067460E" w:rsidRPr="00C638E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3EA6"/>
    <w:rsid w:val="00055E06"/>
    <w:rsid w:val="00075621"/>
    <w:rsid w:val="000D4502"/>
    <w:rsid w:val="000D7AE2"/>
    <w:rsid w:val="001356DA"/>
    <w:rsid w:val="001438EB"/>
    <w:rsid w:val="00163EA6"/>
    <w:rsid w:val="001938DA"/>
    <w:rsid w:val="00273D85"/>
    <w:rsid w:val="00274759"/>
    <w:rsid w:val="002751DB"/>
    <w:rsid w:val="002C3A90"/>
    <w:rsid w:val="002E0AFA"/>
    <w:rsid w:val="003008B3"/>
    <w:rsid w:val="00371BF3"/>
    <w:rsid w:val="003C031C"/>
    <w:rsid w:val="00407E1D"/>
    <w:rsid w:val="00411EE4"/>
    <w:rsid w:val="00447318"/>
    <w:rsid w:val="00452B06"/>
    <w:rsid w:val="004E36C1"/>
    <w:rsid w:val="0054019D"/>
    <w:rsid w:val="005517F3"/>
    <w:rsid w:val="0056060B"/>
    <w:rsid w:val="00571546"/>
    <w:rsid w:val="0059200B"/>
    <w:rsid w:val="005B387D"/>
    <w:rsid w:val="005D7564"/>
    <w:rsid w:val="00600E5B"/>
    <w:rsid w:val="00606FDC"/>
    <w:rsid w:val="0061627B"/>
    <w:rsid w:val="006209EF"/>
    <w:rsid w:val="00620D2A"/>
    <w:rsid w:val="0067460E"/>
    <w:rsid w:val="00696C88"/>
    <w:rsid w:val="006C3E5C"/>
    <w:rsid w:val="006F51BE"/>
    <w:rsid w:val="006F629D"/>
    <w:rsid w:val="00747676"/>
    <w:rsid w:val="00784776"/>
    <w:rsid w:val="007B699B"/>
    <w:rsid w:val="007C15A9"/>
    <w:rsid w:val="00850120"/>
    <w:rsid w:val="008B1D32"/>
    <w:rsid w:val="008D206E"/>
    <w:rsid w:val="008D4D01"/>
    <w:rsid w:val="009100E5"/>
    <w:rsid w:val="00923857"/>
    <w:rsid w:val="00943A4F"/>
    <w:rsid w:val="00951EE1"/>
    <w:rsid w:val="009563C1"/>
    <w:rsid w:val="009C24DC"/>
    <w:rsid w:val="009C70A6"/>
    <w:rsid w:val="00A66047"/>
    <w:rsid w:val="00A7644F"/>
    <w:rsid w:val="00A83242"/>
    <w:rsid w:val="00A94B72"/>
    <w:rsid w:val="00AA429F"/>
    <w:rsid w:val="00AF74C5"/>
    <w:rsid w:val="00B86F38"/>
    <w:rsid w:val="00B92D23"/>
    <w:rsid w:val="00B96D7A"/>
    <w:rsid w:val="00BB669E"/>
    <w:rsid w:val="00BD7A10"/>
    <w:rsid w:val="00BF7F31"/>
    <w:rsid w:val="00C363A2"/>
    <w:rsid w:val="00C638E4"/>
    <w:rsid w:val="00CE13F0"/>
    <w:rsid w:val="00D834AF"/>
    <w:rsid w:val="00DA3ABD"/>
    <w:rsid w:val="00DD0A8D"/>
    <w:rsid w:val="00E01829"/>
    <w:rsid w:val="00E066BA"/>
    <w:rsid w:val="00E14CEB"/>
    <w:rsid w:val="00E222AB"/>
    <w:rsid w:val="00ED33CF"/>
    <w:rsid w:val="00ED7110"/>
    <w:rsid w:val="00EF0EF1"/>
    <w:rsid w:val="00F15148"/>
    <w:rsid w:val="00F60D09"/>
    <w:rsid w:val="00F66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4FC00A"/>
  <w15:chartTrackingRefBased/>
  <w15:docId w15:val="{E6872A6A-42F9-47AF-A2B7-92C3E0D98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38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8324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83242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7C15A9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5.png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png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png"/><Relationship Id="rId171" Type="http://schemas.openxmlformats.org/officeDocument/2006/relationships/oleObject" Target="embeddings/oleObject84.bin"/><Relationship Id="rId192" Type="http://schemas.openxmlformats.org/officeDocument/2006/relationships/image" Target="media/image96.png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image" Target="media/image97.png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8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png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png"/><Relationship Id="rId189" Type="http://schemas.openxmlformats.org/officeDocument/2006/relationships/image" Target="media/image93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9.png"/><Relationship Id="rId190" Type="http://schemas.openxmlformats.org/officeDocument/2006/relationships/image" Target="media/image94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fontTable" Target="fontTable.xml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hyperlink" Target="http://www.freecodecamp.org/news/eulers-method-explained-with-examples" TargetMode="External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hyperlink" Target="https://en.wikipedia.org/wiki/Heun%27s_method" TargetMode="Externa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1.pn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C6D7D1DF-1149-4D00-8E5D-B643558797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9</TotalTime>
  <Pages>11</Pages>
  <Words>1168</Words>
  <Characters>665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22</cp:revision>
  <dcterms:created xsi:type="dcterms:W3CDTF">2022-05-27T07:20:00Z</dcterms:created>
  <dcterms:modified xsi:type="dcterms:W3CDTF">2022-05-29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